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5688"/>
        <w:gridCol w:w="360"/>
        <w:gridCol w:w="3600"/>
      </w:tblGrid>
      <w:tr w:rsidR="003F6611" w:rsidRPr="0055081C" w14:paraId="2B1E5242" w14:textId="77777777">
        <w:trPr>
          <w:cantSplit/>
          <w:trHeight w:val="390"/>
        </w:trPr>
        <w:tc>
          <w:tcPr>
            <w:tcW w:w="9648" w:type="dxa"/>
            <w:gridSpan w:val="3"/>
            <w:shd w:val="clear" w:color="auto" w:fill="auto"/>
          </w:tcPr>
          <w:p w14:paraId="25AAF8FA" w14:textId="60C86889" w:rsidR="003F6611" w:rsidRPr="0055081C" w:rsidRDefault="003F6611" w:rsidP="009324E8">
            <w:pPr>
              <w:spacing w:after="120" w:line="280" w:lineRule="atLeast"/>
              <w:rPr>
                <w:b/>
              </w:rPr>
            </w:pPr>
            <w:bookmarkStart w:id="0" w:name="_GoBack"/>
            <w:bookmarkEnd w:id="0"/>
            <w:r w:rsidRPr="0055081C">
              <w:rPr>
                <w:b/>
              </w:rPr>
              <w:t>Problem 1 – The Pet-Sitting Business</w:t>
            </w:r>
          </w:p>
        </w:tc>
      </w:tr>
      <w:tr w:rsidR="003F6611" w:rsidRPr="00526EEF" w14:paraId="61652291" w14:textId="77777777">
        <w:trPr>
          <w:cantSplit/>
          <w:trHeight w:val="390"/>
        </w:trPr>
        <w:tc>
          <w:tcPr>
            <w:tcW w:w="9648" w:type="dxa"/>
            <w:gridSpan w:val="3"/>
            <w:shd w:val="clear" w:color="auto" w:fill="auto"/>
          </w:tcPr>
          <w:p w14:paraId="262595EE" w14:textId="77777777" w:rsidR="003F6611" w:rsidRDefault="003F6611" w:rsidP="00C910D2">
            <w:pPr>
              <w:spacing w:after="120" w:line="280" w:lineRule="atLeast"/>
            </w:pPr>
            <w:r w:rsidRPr="00BD52BE">
              <w:t>Suppose</w:t>
            </w:r>
            <w:r>
              <w:t xml:space="preserve"> you and a friend want to start a pet-sitting business where you will watch your neighbors’ cats and dogs while they are on vacation.  You both agree that in a given day you can safely care for no more than six animals at a time.  You also mutually agree that you should care for no more dogs than you do cats.  Since you love cats so much, you feel that your business should always care for at least one of these cute, furry animals.</w:t>
            </w:r>
          </w:p>
          <w:p w14:paraId="19CCD070" w14:textId="0AF585AF" w:rsidR="003F6611" w:rsidRPr="00526EEF" w:rsidRDefault="003F6611" w:rsidP="009324E8">
            <w:pPr>
              <w:spacing w:after="120" w:line="280" w:lineRule="atLeast"/>
              <w:rPr>
                <w:b/>
                <w:sz w:val="22"/>
                <w:szCs w:val="22"/>
              </w:rPr>
            </w:pPr>
            <w:r>
              <w:t>Would caring for 3 cats and 2 dogs meet the criteria of your business plan?</w:t>
            </w:r>
          </w:p>
        </w:tc>
      </w:tr>
      <w:tr w:rsidR="003F6611" w:rsidRPr="00526EEF" w14:paraId="44B2A246" w14:textId="77777777" w:rsidTr="003F6611">
        <w:trPr>
          <w:cantSplit/>
          <w:trHeight w:val="390"/>
        </w:trPr>
        <w:tc>
          <w:tcPr>
            <w:tcW w:w="6048" w:type="dxa"/>
            <w:gridSpan w:val="2"/>
            <w:shd w:val="clear" w:color="auto" w:fill="auto"/>
          </w:tcPr>
          <w:p w14:paraId="7190A98F" w14:textId="77777777" w:rsidR="003F6611" w:rsidRDefault="003F6611" w:rsidP="00C910D2">
            <w:pPr>
              <w:spacing w:after="120" w:line="280" w:lineRule="atLeast"/>
            </w:pPr>
            <w:r>
              <w:t>One way to answer this question is to look at a graph of a system of linear inequalities that describes the constraints mentioned.</w:t>
            </w:r>
          </w:p>
          <w:p w14:paraId="55C5C24B" w14:textId="77777777" w:rsidR="003F6611" w:rsidRDefault="003F6611" w:rsidP="00C910D2">
            <w:pPr>
              <w:spacing w:after="120" w:line="280" w:lineRule="atLeast"/>
            </w:pPr>
            <w:r>
              <w:t xml:space="preserve">In this example, we will let </w:t>
            </w:r>
            <w:r>
              <w:rPr>
                <w:i/>
              </w:rPr>
              <w:t>x</w:t>
            </w:r>
            <w:r>
              <w:t xml:space="preserve"> represent the number of cats and </w:t>
            </w:r>
            <w:r>
              <w:rPr>
                <w:i/>
              </w:rPr>
              <w:t>y</w:t>
            </w:r>
            <w:r>
              <w:t xml:space="preserve"> represent the number of dogs.</w:t>
            </w:r>
          </w:p>
          <w:p w14:paraId="1EBB8E17" w14:textId="77777777" w:rsidR="003F6611" w:rsidRDefault="003F6611" w:rsidP="00C910D2">
            <w:pPr>
              <w:spacing w:after="120" w:line="280" w:lineRule="atLeast"/>
            </w:pPr>
            <w:r>
              <w:t xml:space="preserve">The graph to the right considers all those constraints and the triangular region in the middle that was shaded three times represents the ordered pairs of </w:t>
            </w:r>
            <w:r>
              <w:rPr>
                <w:i/>
              </w:rPr>
              <w:t>x</w:t>
            </w:r>
            <w:r>
              <w:t xml:space="preserve"> and </w:t>
            </w:r>
            <w:r>
              <w:rPr>
                <w:i/>
              </w:rPr>
              <w:t>y</w:t>
            </w:r>
            <w:r>
              <w:t xml:space="preserve"> or the combination of cats and dogs you can watch at a given time.</w:t>
            </w:r>
          </w:p>
          <w:p w14:paraId="1C46CFD7" w14:textId="77777777" w:rsidR="003F6611" w:rsidRDefault="003F6611" w:rsidP="00C910D2">
            <w:pPr>
              <w:spacing w:after="120" w:line="280" w:lineRule="atLeast"/>
            </w:pPr>
            <w:r>
              <w:t>Note that the ordered pair (3, 2) where the square is located represents 3 cats and 2 dogs.  Since it lies within the region shaded three times, the point satisfies all three of the inequalities and thus meets the criteria of the business plan.</w:t>
            </w:r>
          </w:p>
          <w:p w14:paraId="604B0978" w14:textId="77777777" w:rsidR="003F6611" w:rsidRPr="00526EEF" w:rsidRDefault="003F6611" w:rsidP="009324E8">
            <w:pPr>
              <w:spacing w:after="120" w:line="280" w:lineRule="atLeast"/>
              <w:rPr>
                <w:b/>
                <w:sz w:val="22"/>
                <w:szCs w:val="22"/>
              </w:rPr>
            </w:pPr>
          </w:p>
        </w:tc>
        <w:tc>
          <w:tcPr>
            <w:tcW w:w="3600" w:type="dxa"/>
            <w:shd w:val="clear" w:color="auto" w:fill="auto"/>
          </w:tcPr>
          <w:p w14:paraId="3AD2D142" w14:textId="7286FA1D" w:rsidR="003F6611" w:rsidRPr="00526EEF" w:rsidRDefault="003F6611" w:rsidP="003F6611">
            <w:pPr>
              <w:spacing w:after="120" w:line="280" w:lineRule="atLeast"/>
              <w:jc w:val="center"/>
              <w:rPr>
                <w:b/>
                <w:sz w:val="22"/>
                <w:szCs w:val="22"/>
              </w:rPr>
            </w:pPr>
            <w:r>
              <w:rPr>
                <w:noProof/>
              </w:rPr>
              <w:drawing>
                <wp:inline distT="0" distB="0" distL="0" distR="0" wp14:anchorId="3F360D37" wp14:editId="17A5D95D">
                  <wp:extent cx="2039112" cy="1536192"/>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2039112" cy="1536192"/>
                          </a:xfrm>
                          <a:prstGeom prst="rect">
                            <a:avLst/>
                          </a:prstGeom>
                        </pic:spPr>
                      </pic:pic>
                    </a:graphicData>
                  </a:graphic>
                </wp:inline>
              </w:drawing>
            </w:r>
          </w:p>
        </w:tc>
      </w:tr>
      <w:tr w:rsidR="003F6611" w:rsidRPr="00526EEF" w14:paraId="40F3E9C5" w14:textId="77777777">
        <w:trPr>
          <w:cantSplit/>
          <w:trHeight w:val="390"/>
        </w:trPr>
        <w:tc>
          <w:tcPr>
            <w:tcW w:w="9648" w:type="dxa"/>
            <w:gridSpan w:val="3"/>
            <w:shd w:val="clear" w:color="auto" w:fill="auto"/>
          </w:tcPr>
          <w:p w14:paraId="2F7BF1B1" w14:textId="3E047623" w:rsidR="003F6611" w:rsidRPr="0055081C" w:rsidRDefault="003F6611" w:rsidP="009324E8">
            <w:pPr>
              <w:spacing w:after="120" w:line="280" w:lineRule="atLeast"/>
            </w:pPr>
            <w:r w:rsidRPr="0055081C">
              <w:rPr>
                <w:b/>
              </w:rPr>
              <w:t>Problem 2 – Testing One Inequality</w:t>
            </w:r>
          </w:p>
        </w:tc>
      </w:tr>
      <w:tr w:rsidR="003F6611" w:rsidRPr="00526EEF" w14:paraId="3C76E42E" w14:textId="77777777">
        <w:trPr>
          <w:cantSplit/>
          <w:trHeight w:val="390"/>
        </w:trPr>
        <w:tc>
          <w:tcPr>
            <w:tcW w:w="9648" w:type="dxa"/>
            <w:gridSpan w:val="3"/>
            <w:shd w:val="clear" w:color="auto" w:fill="auto"/>
          </w:tcPr>
          <w:p w14:paraId="685BF591" w14:textId="59069E5C" w:rsidR="003F6611" w:rsidRDefault="003F6611" w:rsidP="009324E8">
            <w:pPr>
              <w:pStyle w:val="LessonPlanBullList"/>
              <w:numPr>
                <w:ilvl w:val="0"/>
                <w:numId w:val="0"/>
              </w:numPr>
              <w:spacing w:after="120" w:line="280" w:lineRule="atLeast"/>
            </w:pPr>
            <w:r w:rsidRPr="009324E8">
              <w:t xml:space="preserve">In this </w:t>
            </w:r>
            <w:r>
              <w:t>Problem</w:t>
            </w:r>
            <w:r w:rsidRPr="009324E8">
              <w:t xml:space="preserve">, you will be determining if random points are solutions to inequalities. Before beginning the activity, you will need to set up the random number generator. Change the random seed using the last 4 digits of your phone number. Enter the digits, then </w:t>
            </w:r>
            <w:r w:rsidRPr="00B73C06">
              <w:rPr>
                <w:rFonts w:ascii="TI84PlusCEKeys" w:hAnsi="TI84PlusCEKeys"/>
                <w:sz w:val="22"/>
                <w:szCs w:val="22"/>
              </w:rPr>
              <w:t>¿</w:t>
            </w:r>
            <w:r w:rsidRPr="00B73C06">
              <w:rPr>
                <w:sz w:val="22"/>
                <w:szCs w:val="22"/>
              </w:rPr>
              <w:t xml:space="preserve"> </w:t>
            </w:r>
            <w:r w:rsidRPr="00B73C06">
              <w:rPr>
                <w:rFonts w:ascii="TI84PlusCEKeys" w:hAnsi="TI84PlusCEKeys"/>
                <w:sz w:val="22"/>
                <w:szCs w:val="22"/>
              </w:rPr>
              <w:t>»</w:t>
            </w:r>
            <w:r w:rsidRPr="00B73C06">
              <w:t xml:space="preserve"> </w:t>
            </w:r>
            <w:r>
              <w:t xml:space="preserve">and arrow over to </w:t>
            </w:r>
            <w:r>
              <w:rPr>
                <w:b/>
              </w:rPr>
              <w:t xml:space="preserve">PROB </w:t>
            </w:r>
            <w:r w:rsidRPr="00B73C06">
              <w:t>and select</w:t>
            </w:r>
            <w:r>
              <w:rPr>
                <w:b/>
              </w:rPr>
              <w:t xml:space="preserve"> 1</w:t>
            </w:r>
            <w:proofErr w:type="gramStart"/>
            <w:r>
              <w:rPr>
                <w:b/>
              </w:rPr>
              <w:t>:rand</w:t>
            </w:r>
            <w:proofErr w:type="gramEnd"/>
            <w:r>
              <w:rPr>
                <w:b/>
              </w:rPr>
              <w:t xml:space="preserve"> </w:t>
            </w:r>
            <w:r>
              <w:t xml:space="preserve">and press </w:t>
            </w:r>
            <w:r w:rsidRPr="00B73C06">
              <w:rPr>
                <w:rFonts w:ascii="TI84PlusCEKeys" w:hAnsi="TI84PlusCEKeys"/>
                <w:sz w:val="22"/>
                <w:szCs w:val="22"/>
              </w:rPr>
              <w:t>Í</w:t>
            </w:r>
            <w:r>
              <w:t xml:space="preserve"> and then </w:t>
            </w:r>
            <w:r w:rsidRPr="00B73C06">
              <w:rPr>
                <w:rFonts w:ascii="TI84PlusCEKeys" w:hAnsi="TI84PlusCEKeys"/>
                <w:sz w:val="22"/>
                <w:szCs w:val="22"/>
              </w:rPr>
              <w:t>Í</w:t>
            </w:r>
            <w:r w:rsidRPr="00B73C06">
              <w:t xml:space="preserve"> </w:t>
            </w:r>
            <w:r>
              <w:t xml:space="preserve">again to confirm.  </w:t>
            </w:r>
          </w:p>
          <w:p w14:paraId="2AE8B510" w14:textId="77777777" w:rsidR="003F6611" w:rsidRPr="00526EEF" w:rsidRDefault="003F6611" w:rsidP="009324E8">
            <w:pPr>
              <w:spacing w:after="120" w:line="280" w:lineRule="atLeast"/>
              <w:rPr>
                <w:b/>
                <w:sz w:val="22"/>
                <w:szCs w:val="22"/>
              </w:rPr>
            </w:pPr>
          </w:p>
        </w:tc>
      </w:tr>
      <w:tr w:rsidR="003F6611" w:rsidRPr="00526EEF" w14:paraId="7560A9CF" w14:textId="77777777" w:rsidTr="003F6611">
        <w:trPr>
          <w:cantSplit/>
          <w:trHeight w:val="390"/>
        </w:trPr>
        <w:tc>
          <w:tcPr>
            <w:tcW w:w="6048" w:type="dxa"/>
            <w:gridSpan w:val="2"/>
            <w:shd w:val="clear" w:color="auto" w:fill="auto"/>
          </w:tcPr>
          <w:p w14:paraId="381C897C" w14:textId="5D761EA7" w:rsidR="003F6611" w:rsidRPr="00526EEF" w:rsidRDefault="00964303" w:rsidP="009324E8">
            <w:pPr>
              <w:spacing w:after="120" w:line="280" w:lineRule="atLeast"/>
              <w:rPr>
                <w:b/>
                <w:sz w:val="22"/>
                <w:szCs w:val="22"/>
              </w:rPr>
            </w:pPr>
            <w:r>
              <w:t>On the next page</w:t>
            </w:r>
            <w:r w:rsidR="003F6611" w:rsidRPr="009324E8">
              <w:t xml:space="preserve">, you are given the inequality </w:t>
            </w:r>
            <w:r w:rsidR="003F6611" w:rsidRPr="009324E8">
              <w:rPr>
                <w:i/>
              </w:rPr>
              <w:t>y</w:t>
            </w:r>
            <w:r w:rsidR="003F6611" w:rsidRPr="009324E8">
              <w:t xml:space="preserve"> &gt; –</w:t>
            </w:r>
            <w:r w:rsidR="003F6611" w:rsidRPr="009324E8">
              <w:rPr>
                <w:i/>
              </w:rPr>
              <w:t>x</w:t>
            </w:r>
            <w:r w:rsidR="003F6611" w:rsidRPr="009324E8">
              <w:t xml:space="preserve"> – 2 and the coordinates of a point. </w:t>
            </w:r>
            <w:r w:rsidR="003F6611">
              <w:t>Your first task is</w:t>
            </w:r>
            <w:r w:rsidR="003F6611" w:rsidRPr="006B56CF">
              <w:t xml:space="preserve"> </w:t>
            </w:r>
            <w:r w:rsidR="003F6611">
              <w:t xml:space="preserve">to </w:t>
            </w:r>
            <w:r w:rsidR="003F6611" w:rsidRPr="006B56CF">
              <w:t xml:space="preserve">generate random numbers in </w:t>
            </w:r>
            <w:r w:rsidR="003F6611" w:rsidRPr="006B56CF">
              <w:rPr>
                <w:b/>
              </w:rPr>
              <w:t>L</w:t>
            </w:r>
            <w:r w:rsidR="003F6611" w:rsidRPr="001450B9">
              <w:rPr>
                <w:b/>
                <w:sz w:val="16"/>
                <w:szCs w:val="16"/>
              </w:rPr>
              <w:t>1</w:t>
            </w:r>
            <w:r w:rsidR="003F6611" w:rsidRPr="006B56CF">
              <w:t xml:space="preserve"> and </w:t>
            </w:r>
            <w:r w:rsidR="003F6611" w:rsidRPr="006B56CF">
              <w:rPr>
                <w:b/>
              </w:rPr>
              <w:t>L</w:t>
            </w:r>
            <w:r w:rsidR="003F6611">
              <w:rPr>
                <w:b/>
                <w:sz w:val="16"/>
                <w:szCs w:val="16"/>
              </w:rPr>
              <w:t>2</w:t>
            </w:r>
            <w:r w:rsidR="003F6611" w:rsidRPr="006B56CF">
              <w:t xml:space="preserve"> as </w:t>
            </w:r>
            <w:r w:rsidR="003F6611" w:rsidRPr="006B56CF">
              <w:rPr>
                <w:i/>
              </w:rPr>
              <w:t>x</w:t>
            </w:r>
            <w:r w:rsidR="003F6611" w:rsidRPr="006B56CF">
              <w:t xml:space="preserve">- and </w:t>
            </w:r>
            <w:r w:rsidR="003F6611" w:rsidRPr="006B56CF">
              <w:rPr>
                <w:i/>
              </w:rPr>
              <w:t>y</w:t>
            </w:r>
            <w:r w:rsidR="003F6611" w:rsidRPr="006B56CF">
              <w:t>-coordinates</w:t>
            </w:r>
            <w:r w:rsidR="003F6611">
              <w:t xml:space="preserve"> res</w:t>
            </w:r>
            <w:r w:rsidR="003F6611" w:rsidRPr="006B56CF">
              <w:t xml:space="preserve">pectively. </w:t>
            </w:r>
            <w:r w:rsidR="003F6611">
              <w:t>To do this, p</w:t>
            </w:r>
            <w:r w:rsidR="003F6611" w:rsidRPr="006B56CF">
              <w:t>ress</w:t>
            </w:r>
            <w:r w:rsidR="003F6611" w:rsidRPr="00B73C06">
              <w:t xml:space="preserve"> </w:t>
            </w:r>
            <w:r w:rsidR="003F6611" w:rsidRPr="006B56CF">
              <w:rPr>
                <w:rFonts w:ascii="TI84PlusCEKeys" w:hAnsi="TI84PlusCEKeys"/>
                <w:sz w:val="22"/>
                <w:szCs w:val="22"/>
              </w:rPr>
              <w:t>»</w:t>
            </w:r>
            <w:r w:rsidR="003F6611">
              <w:rPr>
                <w:rFonts w:ascii="TI84PlusCEKeys" w:hAnsi="TI84PlusCEKeys"/>
                <w:sz w:val="22"/>
                <w:szCs w:val="22"/>
              </w:rPr>
              <w:t xml:space="preserve"> </w:t>
            </w:r>
            <w:r w:rsidR="003F6611">
              <w:t xml:space="preserve">and arrow over to </w:t>
            </w:r>
            <w:r w:rsidR="003F6611" w:rsidRPr="006B56CF">
              <w:rPr>
                <w:b/>
              </w:rPr>
              <w:t>PROB</w:t>
            </w:r>
            <w:r w:rsidR="003F6611">
              <w:t xml:space="preserve"> </w:t>
            </w:r>
            <w:r w:rsidR="003F6611" w:rsidRPr="006B56CF">
              <w:t>and choose</w:t>
            </w:r>
            <w:r w:rsidR="003F6611">
              <w:t xml:space="preserve"> </w:t>
            </w:r>
            <w:r w:rsidR="003F6611" w:rsidRPr="006B56CF">
              <w:rPr>
                <w:b/>
              </w:rPr>
              <w:t>5</w:t>
            </w:r>
            <w:proofErr w:type="gramStart"/>
            <w:r w:rsidR="003F6611" w:rsidRPr="006B56CF">
              <w:rPr>
                <w:b/>
              </w:rPr>
              <w:t>:RandInt</w:t>
            </w:r>
            <w:proofErr w:type="gramEnd"/>
            <w:r w:rsidR="003F6611" w:rsidRPr="006B56CF">
              <w:rPr>
                <w:b/>
              </w:rPr>
              <w:t>(</w:t>
            </w:r>
            <w:r w:rsidR="0020203B">
              <w:t>.</w:t>
            </w:r>
            <w:r w:rsidR="003F6611">
              <w:t xml:space="preserve"> Enter the values –10, 10, and 3 afterwards as shown to the right </w:t>
            </w:r>
            <w:r w:rsidR="003F6611" w:rsidRPr="006B56CF">
              <w:t xml:space="preserve">and </w:t>
            </w:r>
            <w:r w:rsidR="003F6611">
              <w:t xml:space="preserve">select </w:t>
            </w:r>
            <w:r w:rsidR="003F6611" w:rsidRPr="006B56CF">
              <w:rPr>
                <w:b/>
              </w:rPr>
              <w:t>Paste</w:t>
            </w:r>
            <w:r w:rsidR="003F6611">
              <w:t xml:space="preserve"> and </w:t>
            </w:r>
            <w:r w:rsidR="003F6611" w:rsidRPr="006B56CF">
              <w:t>press</w:t>
            </w:r>
            <w:r w:rsidR="003F6611" w:rsidRPr="00B73C06">
              <w:rPr>
                <w:rFonts w:ascii="TI84PlusCEKeys" w:hAnsi="TI84PlusCEKeys"/>
                <w:sz w:val="22"/>
                <w:szCs w:val="22"/>
              </w:rPr>
              <w:t xml:space="preserve"> Í</w:t>
            </w:r>
            <w:r w:rsidR="003F6611">
              <w:t>.</w:t>
            </w:r>
          </w:p>
        </w:tc>
        <w:tc>
          <w:tcPr>
            <w:tcW w:w="3600" w:type="dxa"/>
            <w:shd w:val="clear" w:color="auto" w:fill="auto"/>
          </w:tcPr>
          <w:p w14:paraId="39D32C8B" w14:textId="77777777" w:rsidR="003F6611" w:rsidRPr="00526EEF" w:rsidRDefault="003F6611" w:rsidP="009324E8">
            <w:pPr>
              <w:spacing w:after="120" w:line="280" w:lineRule="atLeast"/>
              <w:rPr>
                <w:b/>
                <w:sz w:val="22"/>
                <w:szCs w:val="22"/>
              </w:rPr>
            </w:pPr>
            <w:r>
              <w:rPr>
                <w:noProof/>
              </w:rPr>
              <w:drawing>
                <wp:inline distT="0" distB="0" distL="0" distR="0" wp14:anchorId="47525514" wp14:editId="3C96C785">
                  <wp:extent cx="2036390" cy="1536192"/>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36390" cy="1536192"/>
                          </a:xfrm>
                          <a:prstGeom prst="rect">
                            <a:avLst/>
                          </a:prstGeom>
                          <a:noFill/>
                          <a:ln>
                            <a:noFill/>
                          </a:ln>
                        </pic:spPr>
                      </pic:pic>
                    </a:graphicData>
                  </a:graphic>
                </wp:inline>
              </w:drawing>
            </w:r>
          </w:p>
        </w:tc>
      </w:tr>
      <w:tr w:rsidR="003F6611" w:rsidRPr="00526EEF" w14:paraId="362EE083" w14:textId="77777777">
        <w:trPr>
          <w:cantSplit/>
          <w:trHeight w:val="315"/>
        </w:trPr>
        <w:tc>
          <w:tcPr>
            <w:tcW w:w="9648" w:type="dxa"/>
            <w:gridSpan w:val="3"/>
            <w:shd w:val="clear" w:color="auto" w:fill="auto"/>
          </w:tcPr>
          <w:p w14:paraId="185F57D2" w14:textId="22E6A419" w:rsidR="003F6611" w:rsidRDefault="003F6611" w:rsidP="00BD3FE4">
            <w:pPr>
              <w:spacing w:line="280" w:lineRule="atLeast"/>
            </w:pPr>
            <w:r>
              <w:lastRenderedPageBreak/>
              <w:t>Next, repeat the process above</w:t>
            </w:r>
            <w:r w:rsidRPr="00D401A3">
              <w:t xml:space="preserve"> replacing </w:t>
            </w:r>
            <w:r w:rsidRPr="00D401A3">
              <w:rPr>
                <w:b/>
              </w:rPr>
              <w:t>L</w:t>
            </w:r>
            <w:r w:rsidRPr="001450B9">
              <w:rPr>
                <w:b/>
                <w:sz w:val="16"/>
                <w:szCs w:val="16"/>
              </w:rPr>
              <w:t>1</w:t>
            </w:r>
            <w:r w:rsidRPr="00D401A3">
              <w:t xml:space="preserve"> with </w:t>
            </w:r>
            <w:r w:rsidRPr="00D401A3">
              <w:rPr>
                <w:b/>
              </w:rPr>
              <w:t>L</w:t>
            </w:r>
            <w:r>
              <w:rPr>
                <w:b/>
                <w:sz w:val="16"/>
                <w:szCs w:val="16"/>
              </w:rPr>
              <w:t>2</w:t>
            </w:r>
            <w:r w:rsidRPr="00D401A3">
              <w:t xml:space="preserve"> to generate the </w:t>
            </w:r>
            <w:r w:rsidRPr="00D401A3">
              <w:rPr>
                <w:i/>
              </w:rPr>
              <w:t>y</w:t>
            </w:r>
            <w:r w:rsidRPr="00D401A3">
              <w:t>-coordinates</w:t>
            </w:r>
            <w:r w:rsidRPr="00B73C06">
              <w:t>.</w:t>
            </w:r>
            <w:r>
              <w:t xml:space="preserve"> </w:t>
            </w:r>
            <w:r w:rsidRPr="009324E8">
              <w:t xml:space="preserve">Press </w:t>
            </w:r>
            <w:r w:rsidRPr="00B827F3">
              <w:rPr>
                <w:rFonts w:ascii="TI84PlusCEKeys" w:hAnsi="TI84PlusCEKeys"/>
                <w:sz w:val="22"/>
                <w:szCs w:val="22"/>
              </w:rPr>
              <w:t>…</w:t>
            </w:r>
            <w:r w:rsidRPr="009324E8">
              <w:t xml:space="preserve"> and select </w:t>
            </w:r>
            <w:r w:rsidRPr="009324E8">
              <w:rPr>
                <w:b/>
              </w:rPr>
              <w:t xml:space="preserve">Edit </w:t>
            </w:r>
            <w:r w:rsidRPr="009324E8">
              <w:t xml:space="preserve">to see the </w:t>
            </w:r>
            <w:r w:rsidRPr="009324E8">
              <w:rPr>
                <w:i/>
              </w:rPr>
              <w:t>x</w:t>
            </w:r>
            <w:r w:rsidRPr="009324E8">
              <w:t xml:space="preserve">- and </w:t>
            </w:r>
            <w:r w:rsidRPr="009324E8">
              <w:rPr>
                <w:i/>
              </w:rPr>
              <w:t>y</w:t>
            </w:r>
            <w:r w:rsidRPr="009324E8">
              <w:t xml:space="preserve">-values in </w:t>
            </w:r>
            <w:r w:rsidRPr="009324E8">
              <w:rPr>
                <w:b/>
              </w:rPr>
              <w:t>L</w:t>
            </w:r>
            <w:r w:rsidRPr="001450B9">
              <w:rPr>
                <w:b/>
                <w:sz w:val="16"/>
                <w:szCs w:val="16"/>
              </w:rPr>
              <w:t>1</w:t>
            </w:r>
            <w:r w:rsidRPr="009324E8">
              <w:t xml:space="preserve"> and </w:t>
            </w:r>
            <w:r w:rsidRPr="009324E8">
              <w:rPr>
                <w:b/>
              </w:rPr>
              <w:t>L</w:t>
            </w:r>
            <w:r>
              <w:rPr>
                <w:b/>
                <w:sz w:val="16"/>
                <w:szCs w:val="16"/>
              </w:rPr>
              <w:t>2</w:t>
            </w:r>
            <w:r w:rsidRPr="009324E8">
              <w:t xml:space="preserve">. </w:t>
            </w:r>
          </w:p>
          <w:p w14:paraId="0CCA068C" w14:textId="77777777" w:rsidR="003F6611" w:rsidRDefault="003F6611" w:rsidP="00BD3FE4">
            <w:pPr>
              <w:spacing w:line="280" w:lineRule="atLeast"/>
            </w:pPr>
          </w:p>
          <w:p w14:paraId="6342574D" w14:textId="031C173E" w:rsidR="003F6611" w:rsidRDefault="003F6611" w:rsidP="00BD3FE4">
            <w:pPr>
              <w:spacing w:line="280" w:lineRule="atLeast"/>
            </w:pPr>
            <w:r w:rsidRPr="00FA163D">
              <w:rPr>
                <w:b/>
              </w:rPr>
              <w:t>1.</w:t>
            </w:r>
            <w:r w:rsidRPr="00FA163D">
              <w:t xml:space="preserve">  Using the table below, determine whether or not </w:t>
            </w:r>
            <w:r>
              <w:t>each</w:t>
            </w:r>
            <w:r w:rsidRPr="00FA163D">
              <w:t xml:space="preserve"> point is a solution of the inequality</w:t>
            </w:r>
          </w:p>
          <w:p w14:paraId="1CB8E33D" w14:textId="77777777" w:rsidR="003F6611" w:rsidRDefault="003F6611" w:rsidP="00BD3FE4">
            <w:pPr>
              <w:spacing w:line="280" w:lineRule="atLeast"/>
            </w:pPr>
          </w:p>
          <w:p w14:paraId="7BF26DBA" w14:textId="3D69EEC5" w:rsidR="003F6611" w:rsidRPr="0031680D" w:rsidRDefault="003F6611" w:rsidP="00BD3FE4">
            <w:pPr>
              <w:spacing w:line="280" w:lineRule="atLeast"/>
              <w:rPr>
                <w:b/>
              </w:rPr>
            </w:pPr>
          </w:p>
          <w:tbl>
            <w:tblPr>
              <w:tblW w:w="7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1"/>
              <w:gridCol w:w="1170"/>
              <w:gridCol w:w="1678"/>
              <w:gridCol w:w="1678"/>
              <w:gridCol w:w="1678"/>
            </w:tblGrid>
            <w:tr w:rsidR="003F6611" w:rsidRPr="00526EEF" w14:paraId="72547DA1" w14:textId="77777777" w:rsidTr="0031680D">
              <w:trPr>
                <w:trHeight w:val="576"/>
              </w:trPr>
              <w:tc>
                <w:tcPr>
                  <w:tcW w:w="1296" w:type="dxa"/>
                  <w:shd w:val="clear" w:color="auto" w:fill="E6E6E6"/>
                  <w:vAlign w:val="center"/>
                </w:tcPr>
                <w:p w14:paraId="1E687F38" w14:textId="77777777" w:rsidR="003F6611" w:rsidRPr="009324E8" w:rsidRDefault="003F6611" w:rsidP="00BD3FE4">
                  <w:pPr>
                    <w:pStyle w:val="LessonPlanBullList"/>
                    <w:numPr>
                      <w:ilvl w:val="0"/>
                      <w:numId w:val="0"/>
                    </w:numPr>
                    <w:spacing w:after="120" w:line="280" w:lineRule="atLeast"/>
                    <w:jc w:val="center"/>
                    <w:rPr>
                      <w:b/>
                      <w:bCs/>
                    </w:rPr>
                  </w:pPr>
                  <w:r w:rsidRPr="009324E8">
                    <w:rPr>
                      <w:b/>
                      <w:bCs/>
                    </w:rPr>
                    <w:t xml:space="preserve">Point </w:t>
                  </w:r>
                  <w:r w:rsidRPr="009324E8">
                    <w:rPr>
                      <w:b/>
                      <w:bCs/>
                      <w:i/>
                    </w:rPr>
                    <w:t>A</w:t>
                  </w:r>
                  <w:r w:rsidRPr="009324E8">
                    <w:rPr>
                      <w:b/>
                      <w:bCs/>
                    </w:rPr>
                    <w:t xml:space="preserve"> (</w:t>
                  </w:r>
                  <w:r w:rsidRPr="009324E8">
                    <w:rPr>
                      <w:b/>
                      <w:bCs/>
                      <w:i/>
                    </w:rPr>
                    <w:t>x</w:t>
                  </w:r>
                  <w:r w:rsidRPr="009324E8">
                    <w:rPr>
                      <w:b/>
                      <w:bCs/>
                    </w:rPr>
                    <w:t xml:space="preserve">, </w:t>
                  </w:r>
                  <w:r w:rsidRPr="009324E8">
                    <w:rPr>
                      <w:b/>
                      <w:bCs/>
                      <w:i/>
                    </w:rPr>
                    <w:t>y</w:t>
                  </w:r>
                  <w:r w:rsidRPr="009324E8">
                    <w:rPr>
                      <w:b/>
                      <w:bCs/>
                    </w:rPr>
                    <w:t>)</w:t>
                  </w:r>
                </w:p>
              </w:tc>
              <w:tc>
                <w:tcPr>
                  <w:tcW w:w="1296" w:type="dxa"/>
                  <w:shd w:val="clear" w:color="auto" w:fill="E6E6E6"/>
                  <w:vAlign w:val="center"/>
                </w:tcPr>
                <w:p w14:paraId="29E54A8E" w14:textId="77777777" w:rsidR="003F6611" w:rsidRPr="009324E8" w:rsidRDefault="003F6611" w:rsidP="00BD3FE4">
                  <w:pPr>
                    <w:pStyle w:val="LessonPlanBullList"/>
                    <w:numPr>
                      <w:ilvl w:val="0"/>
                      <w:numId w:val="0"/>
                    </w:numPr>
                    <w:spacing w:after="120" w:line="280" w:lineRule="atLeast"/>
                    <w:jc w:val="center"/>
                    <w:rPr>
                      <w:b/>
                      <w:bCs/>
                      <w:i/>
                    </w:rPr>
                  </w:pPr>
                  <w:r w:rsidRPr="009324E8">
                    <w:rPr>
                      <w:b/>
                      <w:bCs/>
                      <w:i/>
                    </w:rPr>
                    <w:t>y</w:t>
                  </w:r>
                </w:p>
              </w:tc>
              <w:tc>
                <w:tcPr>
                  <w:tcW w:w="1872" w:type="dxa"/>
                  <w:shd w:val="clear" w:color="auto" w:fill="E6E6E6"/>
                  <w:vAlign w:val="center"/>
                </w:tcPr>
                <w:p w14:paraId="5C6A00CD" w14:textId="77777777" w:rsidR="003F6611" w:rsidRPr="009324E8" w:rsidRDefault="003F6611" w:rsidP="00BD3FE4">
                  <w:pPr>
                    <w:pStyle w:val="LessonPlanBullList"/>
                    <w:numPr>
                      <w:ilvl w:val="0"/>
                      <w:numId w:val="0"/>
                    </w:numPr>
                    <w:spacing w:after="120" w:line="280" w:lineRule="atLeast"/>
                    <w:jc w:val="center"/>
                    <w:rPr>
                      <w:b/>
                      <w:bCs/>
                    </w:rPr>
                  </w:pPr>
                  <w:r w:rsidRPr="009324E8">
                    <w:rPr>
                      <w:b/>
                      <w:bCs/>
                    </w:rPr>
                    <w:t>–</w:t>
                  </w:r>
                  <w:r w:rsidRPr="009324E8">
                    <w:rPr>
                      <w:b/>
                      <w:bCs/>
                      <w:i/>
                    </w:rPr>
                    <w:t>x</w:t>
                  </w:r>
                  <w:r w:rsidRPr="009324E8">
                    <w:rPr>
                      <w:b/>
                      <w:bCs/>
                    </w:rPr>
                    <w:t xml:space="preserve"> – 2</w:t>
                  </w:r>
                </w:p>
              </w:tc>
              <w:tc>
                <w:tcPr>
                  <w:tcW w:w="1872" w:type="dxa"/>
                  <w:shd w:val="clear" w:color="auto" w:fill="E6E6E6"/>
                  <w:vAlign w:val="center"/>
                </w:tcPr>
                <w:p w14:paraId="69ADA2CB" w14:textId="77777777" w:rsidR="003F6611" w:rsidRPr="009324E8" w:rsidRDefault="003F6611" w:rsidP="00BD3FE4">
                  <w:pPr>
                    <w:pStyle w:val="LessonPlanBullList"/>
                    <w:numPr>
                      <w:ilvl w:val="0"/>
                      <w:numId w:val="0"/>
                    </w:numPr>
                    <w:spacing w:after="120" w:line="280" w:lineRule="atLeast"/>
                    <w:jc w:val="center"/>
                    <w:rPr>
                      <w:b/>
                      <w:bCs/>
                    </w:rPr>
                  </w:pPr>
                  <w:r w:rsidRPr="009324E8">
                    <w:rPr>
                      <w:b/>
                      <w:bCs/>
                      <w:i/>
                    </w:rPr>
                    <w:t>y</w:t>
                  </w:r>
                  <w:r w:rsidRPr="009324E8">
                    <w:rPr>
                      <w:b/>
                      <w:bCs/>
                    </w:rPr>
                    <w:t xml:space="preserve"> &gt; –</w:t>
                  </w:r>
                  <w:r w:rsidRPr="009324E8">
                    <w:rPr>
                      <w:b/>
                      <w:bCs/>
                      <w:i/>
                    </w:rPr>
                    <w:t>x</w:t>
                  </w:r>
                  <w:r w:rsidRPr="009324E8">
                    <w:rPr>
                      <w:b/>
                      <w:bCs/>
                    </w:rPr>
                    <w:t xml:space="preserve"> – 2</w:t>
                  </w:r>
                </w:p>
              </w:tc>
              <w:tc>
                <w:tcPr>
                  <w:tcW w:w="1872" w:type="dxa"/>
                  <w:tcBorders>
                    <w:right w:val="single" w:sz="4" w:space="0" w:color="auto"/>
                  </w:tcBorders>
                  <w:shd w:val="clear" w:color="auto" w:fill="E6E6E6"/>
                  <w:vAlign w:val="center"/>
                </w:tcPr>
                <w:p w14:paraId="454B3C48" w14:textId="77777777" w:rsidR="003F6611" w:rsidRPr="009324E8" w:rsidRDefault="003F6611" w:rsidP="00BD3FE4">
                  <w:pPr>
                    <w:pStyle w:val="LessonPlanBullList"/>
                    <w:numPr>
                      <w:ilvl w:val="0"/>
                      <w:numId w:val="0"/>
                    </w:numPr>
                    <w:spacing w:after="120" w:line="280" w:lineRule="atLeast"/>
                    <w:jc w:val="center"/>
                    <w:rPr>
                      <w:b/>
                      <w:bCs/>
                    </w:rPr>
                  </w:pPr>
                  <w:r w:rsidRPr="009324E8">
                    <w:rPr>
                      <w:b/>
                      <w:bCs/>
                    </w:rPr>
                    <w:t>T or F</w:t>
                  </w:r>
                </w:p>
              </w:tc>
            </w:tr>
            <w:tr w:rsidR="003F6611" w:rsidRPr="00526EEF" w14:paraId="554CC442" w14:textId="77777777" w:rsidTr="0031680D">
              <w:trPr>
                <w:trHeight w:val="557"/>
              </w:trPr>
              <w:tc>
                <w:tcPr>
                  <w:tcW w:w="1296" w:type="dxa"/>
                  <w:vAlign w:val="center"/>
                </w:tcPr>
                <w:p w14:paraId="2E6483C6" w14:textId="77777777" w:rsidR="003F6611" w:rsidRPr="009324E8" w:rsidRDefault="003F6611" w:rsidP="006961DC">
                  <w:pPr>
                    <w:pStyle w:val="LessonPlanBullList"/>
                    <w:numPr>
                      <w:ilvl w:val="0"/>
                      <w:numId w:val="0"/>
                    </w:numPr>
                    <w:spacing w:after="120" w:line="280" w:lineRule="atLeast"/>
                    <w:jc w:val="center"/>
                  </w:pPr>
                  <w:r w:rsidRPr="009324E8">
                    <w:t>(2, 2)</w:t>
                  </w:r>
                </w:p>
              </w:tc>
              <w:tc>
                <w:tcPr>
                  <w:tcW w:w="1296" w:type="dxa"/>
                  <w:vAlign w:val="center"/>
                </w:tcPr>
                <w:p w14:paraId="61200730" w14:textId="77777777" w:rsidR="003F6611" w:rsidRPr="009324E8" w:rsidRDefault="003F6611" w:rsidP="006961DC">
                  <w:pPr>
                    <w:pStyle w:val="LessonPlanBullList"/>
                    <w:numPr>
                      <w:ilvl w:val="0"/>
                      <w:numId w:val="0"/>
                    </w:numPr>
                    <w:spacing w:after="120" w:line="280" w:lineRule="atLeast"/>
                    <w:jc w:val="center"/>
                  </w:pPr>
                  <w:r w:rsidRPr="009324E8">
                    <w:t>2</w:t>
                  </w:r>
                </w:p>
              </w:tc>
              <w:tc>
                <w:tcPr>
                  <w:tcW w:w="1872" w:type="dxa"/>
                  <w:vAlign w:val="center"/>
                </w:tcPr>
                <w:p w14:paraId="24C0A87C" w14:textId="77777777" w:rsidR="003F6611" w:rsidRPr="009324E8" w:rsidRDefault="003F6611" w:rsidP="006961DC">
                  <w:pPr>
                    <w:pStyle w:val="LessonPlanBullList"/>
                    <w:numPr>
                      <w:ilvl w:val="0"/>
                      <w:numId w:val="0"/>
                    </w:numPr>
                    <w:spacing w:after="120" w:line="280" w:lineRule="atLeast"/>
                    <w:jc w:val="center"/>
                  </w:pPr>
                  <w:r w:rsidRPr="009324E8">
                    <w:t>–2 – 2</w:t>
                  </w:r>
                </w:p>
              </w:tc>
              <w:tc>
                <w:tcPr>
                  <w:tcW w:w="1872" w:type="dxa"/>
                  <w:vAlign w:val="center"/>
                </w:tcPr>
                <w:p w14:paraId="0E0C740B" w14:textId="77777777" w:rsidR="003F6611" w:rsidRPr="009324E8" w:rsidRDefault="003F6611" w:rsidP="006961DC">
                  <w:pPr>
                    <w:pStyle w:val="LessonPlanBullList"/>
                    <w:numPr>
                      <w:ilvl w:val="0"/>
                      <w:numId w:val="0"/>
                    </w:numPr>
                    <w:spacing w:after="120" w:line="280" w:lineRule="atLeast"/>
                    <w:jc w:val="center"/>
                  </w:pPr>
                  <w:r w:rsidRPr="009324E8">
                    <w:t>2 &gt; –4</w:t>
                  </w:r>
                </w:p>
              </w:tc>
              <w:tc>
                <w:tcPr>
                  <w:tcW w:w="1872" w:type="dxa"/>
                  <w:vAlign w:val="center"/>
                </w:tcPr>
                <w:p w14:paraId="0ECC790E" w14:textId="77777777" w:rsidR="003F6611" w:rsidRPr="009324E8" w:rsidRDefault="003F6611" w:rsidP="006961DC">
                  <w:pPr>
                    <w:pStyle w:val="LessonPlanBullList"/>
                    <w:numPr>
                      <w:ilvl w:val="0"/>
                      <w:numId w:val="0"/>
                    </w:numPr>
                    <w:spacing w:after="120" w:line="280" w:lineRule="atLeast"/>
                    <w:jc w:val="center"/>
                  </w:pPr>
                  <w:r w:rsidRPr="009324E8">
                    <w:t>T</w:t>
                  </w:r>
                </w:p>
              </w:tc>
            </w:tr>
            <w:tr w:rsidR="003F6611" w:rsidRPr="00526EEF" w14:paraId="7F9E4511" w14:textId="77777777" w:rsidTr="0031680D">
              <w:trPr>
                <w:trHeight w:val="557"/>
              </w:trPr>
              <w:tc>
                <w:tcPr>
                  <w:tcW w:w="1296" w:type="dxa"/>
                </w:tcPr>
                <w:p w14:paraId="7D11FE53" w14:textId="77777777" w:rsidR="003F6611" w:rsidRPr="00526EEF" w:rsidRDefault="003F6611" w:rsidP="00FE4330">
                  <w:pPr>
                    <w:pStyle w:val="LessonPlanBullList"/>
                    <w:numPr>
                      <w:ilvl w:val="0"/>
                      <w:numId w:val="0"/>
                    </w:numPr>
                    <w:spacing w:after="120" w:line="280" w:lineRule="atLeast"/>
                    <w:rPr>
                      <w:sz w:val="22"/>
                      <w:szCs w:val="22"/>
                    </w:rPr>
                  </w:pPr>
                </w:p>
              </w:tc>
              <w:tc>
                <w:tcPr>
                  <w:tcW w:w="1296" w:type="dxa"/>
                </w:tcPr>
                <w:p w14:paraId="3656BB00" w14:textId="77777777" w:rsidR="003F6611" w:rsidRPr="00526EEF" w:rsidRDefault="003F6611" w:rsidP="00FE4330">
                  <w:pPr>
                    <w:pStyle w:val="LessonPlanBullList"/>
                    <w:numPr>
                      <w:ilvl w:val="0"/>
                      <w:numId w:val="0"/>
                    </w:numPr>
                    <w:spacing w:after="120" w:line="280" w:lineRule="atLeast"/>
                    <w:rPr>
                      <w:sz w:val="22"/>
                      <w:szCs w:val="22"/>
                    </w:rPr>
                  </w:pPr>
                </w:p>
              </w:tc>
              <w:tc>
                <w:tcPr>
                  <w:tcW w:w="1872" w:type="dxa"/>
                </w:tcPr>
                <w:p w14:paraId="3850CACA" w14:textId="77777777" w:rsidR="003F6611" w:rsidRPr="00526EEF" w:rsidRDefault="003F6611" w:rsidP="00FE4330">
                  <w:pPr>
                    <w:pStyle w:val="LessonPlanBullList"/>
                    <w:numPr>
                      <w:ilvl w:val="0"/>
                      <w:numId w:val="0"/>
                    </w:numPr>
                    <w:spacing w:after="120" w:line="280" w:lineRule="atLeast"/>
                    <w:rPr>
                      <w:sz w:val="22"/>
                      <w:szCs w:val="22"/>
                    </w:rPr>
                  </w:pPr>
                </w:p>
              </w:tc>
              <w:tc>
                <w:tcPr>
                  <w:tcW w:w="1872" w:type="dxa"/>
                </w:tcPr>
                <w:p w14:paraId="0E806E6B" w14:textId="77777777" w:rsidR="003F6611" w:rsidRPr="00526EEF" w:rsidRDefault="003F6611" w:rsidP="00FE4330">
                  <w:pPr>
                    <w:pStyle w:val="LessonPlanBullList"/>
                    <w:numPr>
                      <w:ilvl w:val="0"/>
                      <w:numId w:val="0"/>
                    </w:numPr>
                    <w:spacing w:after="120" w:line="280" w:lineRule="atLeast"/>
                    <w:rPr>
                      <w:sz w:val="22"/>
                      <w:szCs w:val="22"/>
                    </w:rPr>
                  </w:pPr>
                </w:p>
              </w:tc>
              <w:tc>
                <w:tcPr>
                  <w:tcW w:w="1872" w:type="dxa"/>
                </w:tcPr>
                <w:p w14:paraId="7018B9D6" w14:textId="77777777" w:rsidR="003F6611" w:rsidRPr="00526EEF" w:rsidRDefault="003F6611" w:rsidP="00FE4330">
                  <w:pPr>
                    <w:pStyle w:val="LessonPlanBullList"/>
                    <w:numPr>
                      <w:ilvl w:val="0"/>
                      <w:numId w:val="0"/>
                    </w:numPr>
                    <w:spacing w:after="120" w:line="280" w:lineRule="atLeast"/>
                    <w:rPr>
                      <w:sz w:val="22"/>
                      <w:szCs w:val="22"/>
                    </w:rPr>
                  </w:pPr>
                </w:p>
              </w:tc>
            </w:tr>
            <w:tr w:rsidR="003F6611" w:rsidRPr="00526EEF" w14:paraId="05597F68" w14:textId="77777777" w:rsidTr="0031680D">
              <w:trPr>
                <w:trHeight w:val="557"/>
              </w:trPr>
              <w:tc>
                <w:tcPr>
                  <w:tcW w:w="1296" w:type="dxa"/>
                </w:tcPr>
                <w:p w14:paraId="75CCA6F7" w14:textId="77777777" w:rsidR="003F6611" w:rsidRPr="00526EEF" w:rsidRDefault="003F6611" w:rsidP="00FE4330">
                  <w:pPr>
                    <w:pStyle w:val="LessonPlanBullList"/>
                    <w:numPr>
                      <w:ilvl w:val="0"/>
                      <w:numId w:val="0"/>
                    </w:numPr>
                    <w:spacing w:after="120" w:line="280" w:lineRule="atLeast"/>
                    <w:rPr>
                      <w:sz w:val="22"/>
                      <w:szCs w:val="22"/>
                    </w:rPr>
                  </w:pPr>
                </w:p>
              </w:tc>
              <w:tc>
                <w:tcPr>
                  <w:tcW w:w="1296" w:type="dxa"/>
                </w:tcPr>
                <w:p w14:paraId="472E536E" w14:textId="77777777" w:rsidR="003F6611" w:rsidRPr="00526EEF" w:rsidRDefault="003F6611" w:rsidP="00FE4330">
                  <w:pPr>
                    <w:pStyle w:val="LessonPlanBullList"/>
                    <w:numPr>
                      <w:ilvl w:val="0"/>
                      <w:numId w:val="0"/>
                    </w:numPr>
                    <w:spacing w:after="120" w:line="280" w:lineRule="atLeast"/>
                    <w:rPr>
                      <w:sz w:val="22"/>
                      <w:szCs w:val="22"/>
                    </w:rPr>
                  </w:pPr>
                </w:p>
              </w:tc>
              <w:tc>
                <w:tcPr>
                  <w:tcW w:w="1872" w:type="dxa"/>
                </w:tcPr>
                <w:p w14:paraId="57438CFC" w14:textId="77777777" w:rsidR="003F6611" w:rsidRPr="00526EEF" w:rsidRDefault="003F6611" w:rsidP="00FE4330">
                  <w:pPr>
                    <w:pStyle w:val="LessonPlanBullList"/>
                    <w:numPr>
                      <w:ilvl w:val="0"/>
                      <w:numId w:val="0"/>
                    </w:numPr>
                    <w:spacing w:after="120" w:line="280" w:lineRule="atLeast"/>
                    <w:rPr>
                      <w:sz w:val="22"/>
                      <w:szCs w:val="22"/>
                    </w:rPr>
                  </w:pPr>
                </w:p>
              </w:tc>
              <w:tc>
                <w:tcPr>
                  <w:tcW w:w="1872" w:type="dxa"/>
                </w:tcPr>
                <w:p w14:paraId="55847A36" w14:textId="77777777" w:rsidR="003F6611" w:rsidRPr="00526EEF" w:rsidRDefault="003F6611" w:rsidP="00FE4330">
                  <w:pPr>
                    <w:pStyle w:val="LessonPlanBullList"/>
                    <w:numPr>
                      <w:ilvl w:val="0"/>
                      <w:numId w:val="0"/>
                    </w:numPr>
                    <w:spacing w:after="120" w:line="280" w:lineRule="atLeast"/>
                    <w:rPr>
                      <w:sz w:val="22"/>
                      <w:szCs w:val="22"/>
                    </w:rPr>
                  </w:pPr>
                </w:p>
              </w:tc>
              <w:tc>
                <w:tcPr>
                  <w:tcW w:w="1872" w:type="dxa"/>
                </w:tcPr>
                <w:p w14:paraId="56513B37" w14:textId="77777777" w:rsidR="003F6611" w:rsidRPr="00526EEF" w:rsidRDefault="003F6611" w:rsidP="00FE4330">
                  <w:pPr>
                    <w:pStyle w:val="LessonPlanBullList"/>
                    <w:numPr>
                      <w:ilvl w:val="0"/>
                      <w:numId w:val="0"/>
                    </w:numPr>
                    <w:spacing w:after="120" w:line="280" w:lineRule="atLeast"/>
                    <w:rPr>
                      <w:sz w:val="22"/>
                      <w:szCs w:val="22"/>
                    </w:rPr>
                  </w:pPr>
                </w:p>
              </w:tc>
            </w:tr>
            <w:tr w:rsidR="003F6611" w:rsidRPr="00526EEF" w14:paraId="392F8376" w14:textId="77777777" w:rsidTr="0031680D">
              <w:trPr>
                <w:trHeight w:val="557"/>
              </w:trPr>
              <w:tc>
                <w:tcPr>
                  <w:tcW w:w="1296" w:type="dxa"/>
                </w:tcPr>
                <w:p w14:paraId="557964C3" w14:textId="77777777" w:rsidR="003F6611" w:rsidRPr="00526EEF" w:rsidRDefault="003F6611" w:rsidP="00FE4330">
                  <w:pPr>
                    <w:pStyle w:val="LessonPlanBullList"/>
                    <w:numPr>
                      <w:ilvl w:val="0"/>
                      <w:numId w:val="0"/>
                    </w:numPr>
                    <w:spacing w:after="120" w:line="280" w:lineRule="atLeast"/>
                    <w:rPr>
                      <w:sz w:val="22"/>
                      <w:szCs w:val="22"/>
                    </w:rPr>
                  </w:pPr>
                </w:p>
              </w:tc>
              <w:tc>
                <w:tcPr>
                  <w:tcW w:w="1296" w:type="dxa"/>
                </w:tcPr>
                <w:p w14:paraId="2D1B7E95" w14:textId="77777777" w:rsidR="003F6611" w:rsidRPr="00526EEF" w:rsidRDefault="003F6611" w:rsidP="00FE4330">
                  <w:pPr>
                    <w:pStyle w:val="LessonPlanBullList"/>
                    <w:numPr>
                      <w:ilvl w:val="0"/>
                      <w:numId w:val="0"/>
                    </w:numPr>
                    <w:spacing w:after="120" w:line="280" w:lineRule="atLeast"/>
                    <w:rPr>
                      <w:sz w:val="22"/>
                      <w:szCs w:val="22"/>
                    </w:rPr>
                  </w:pPr>
                </w:p>
              </w:tc>
              <w:tc>
                <w:tcPr>
                  <w:tcW w:w="1872" w:type="dxa"/>
                </w:tcPr>
                <w:p w14:paraId="12D3E9A2" w14:textId="77777777" w:rsidR="003F6611" w:rsidRPr="00526EEF" w:rsidRDefault="003F6611" w:rsidP="00FE4330">
                  <w:pPr>
                    <w:pStyle w:val="LessonPlanBullList"/>
                    <w:numPr>
                      <w:ilvl w:val="0"/>
                      <w:numId w:val="0"/>
                    </w:numPr>
                    <w:spacing w:after="120" w:line="280" w:lineRule="atLeast"/>
                    <w:rPr>
                      <w:sz w:val="22"/>
                      <w:szCs w:val="22"/>
                    </w:rPr>
                  </w:pPr>
                </w:p>
              </w:tc>
              <w:tc>
                <w:tcPr>
                  <w:tcW w:w="1872" w:type="dxa"/>
                </w:tcPr>
                <w:p w14:paraId="66B6949C" w14:textId="77777777" w:rsidR="003F6611" w:rsidRPr="00526EEF" w:rsidRDefault="003F6611" w:rsidP="00FE4330">
                  <w:pPr>
                    <w:pStyle w:val="LessonPlanBullList"/>
                    <w:numPr>
                      <w:ilvl w:val="0"/>
                      <w:numId w:val="0"/>
                    </w:numPr>
                    <w:spacing w:after="120" w:line="280" w:lineRule="atLeast"/>
                    <w:rPr>
                      <w:sz w:val="22"/>
                      <w:szCs w:val="22"/>
                    </w:rPr>
                  </w:pPr>
                </w:p>
              </w:tc>
              <w:tc>
                <w:tcPr>
                  <w:tcW w:w="1872" w:type="dxa"/>
                </w:tcPr>
                <w:p w14:paraId="05701DAF" w14:textId="77777777" w:rsidR="003F6611" w:rsidRPr="00526EEF" w:rsidRDefault="003F6611" w:rsidP="00FE4330">
                  <w:pPr>
                    <w:pStyle w:val="LessonPlanBullList"/>
                    <w:numPr>
                      <w:ilvl w:val="0"/>
                      <w:numId w:val="0"/>
                    </w:numPr>
                    <w:spacing w:after="120" w:line="280" w:lineRule="atLeast"/>
                    <w:rPr>
                      <w:sz w:val="22"/>
                      <w:szCs w:val="22"/>
                    </w:rPr>
                  </w:pPr>
                </w:p>
              </w:tc>
            </w:tr>
          </w:tbl>
          <w:p w14:paraId="6ED32B3E" w14:textId="77777777" w:rsidR="003F6611" w:rsidRPr="00483715" w:rsidRDefault="003F6611" w:rsidP="00483715">
            <w:pPr>
              <w:rPr>
                <w:rFonts w:ascii="Times New Roman" w:hAnsi="Times New Roman" w:cs="Times New Roman"/>
                <w:sz w:val="24"/>
                <w:szCs w:val="24"/>
              </w:rPr>
            </w:pPr>
          </w:p>
        </w:tc>
      </w:tr>
      <w:tr w:rsidR="003F6611" w:rsidRPr="00526EEF" w14:paraId="0480F260" w14:textId="77777777" w:rsidTr="003F6611">
        <w:trPr>
          <w:cantSplit/>
          <w:trHeight w:val="285"/>
        </w:trPr>
        <w:tc>
          <w:tcPr>
            <w:tcW w:w="6048" w:type="dxa"/>
            <w:gridSpan w:val="2"/>
            <w:shd w:val="clear" w:color="auto" w:fill="auto"/>
          </w:tcPr>
          <w:p w14:paraId="3F67C626" w14:textId="77777777" w:rsidR="003F6611" w:rsidRDefault="003F6611" w:rsidP="00FE4330">
            <w:pPr>
              <w:spacing w:after="120" w:line="280" w:lineRule="atLeast"/>
            </w:pPr>
          </w:p>
          <w:p w14:paraId="0B29815D" w14:textId="77777777" w:rsidR="003F6611" w:rsidRDefault="003F6611" w:rsidP="00FE4330">
            <w:pPr>
              <w:spacing w:after="120" w:line="280" w:lineRule="atLeast"/>
            </w:pPr>
            <w:r w:rsidRPr="009324E8">
              <w:t>You can check each equation on the home screen using the</w:t>
            </w:r>
            <w:r>
              <w:t xml:space="preserve"> </w:t>
            </w:r>
            <w:r w:rsidRPr="00483715">
              <w:rPr>
                <w:rFonts w:ascii="TI84PlusCEKeys" w:hAnsi="TI84PlusCEKeys" w:cs="Times New Roman"/>
                <w:sz w:val="22"/>
                <w:szCs w:val="22"/>
              </w:rPr>
              <w:t>y</w:t>
            </w:r>
            <w:r>
              <w:t xml:space="preserve"> </w:t>
            </w:r>
            <w:r w:rsidRPr="00483715">
              <w:rPr>
                <w:rFonts w:ascii="TI84PlusCEKeys" w:hAnsi="TI84PlusCEKeys" w:cs="Times New Roman"/>
                <w:sz w:val="22"/>
                <w:szCs w:val="22"/>
              </w:rPr>
              <w:t>»</w:t>
            </w:r>
            <w:proofErr w:type="gramStart"/>
            <w:r w:rsidRPr="009324E8">
              <w:rPr>
                <w:rFonts w:ascii="TI-83 Symbols" w:hAnsi="TI-83 Symbols"/>
              </w:rPr>
              <w:t></w:t>
            </w:r>
            <w:r>
              <w:t>[</w:t>
            </w:r>
            <w:proofErr w:type="gramEnd"/>
            <w:r>
              <w:t>test] m</w:t>
            </w:r>
            <w:r w:rsidRPr="009324E8">
              <w:t xml:space="preserve">enu. You can also check the solution by graphing the inequality, tracing to the given </w:t>
            </w:r>
            <w:r w:rsidRPr="009324E8">
              <w:rPr>
                <w:i/>
              </w:rPr>
              <w:t>x</w:t>
            </w:r>
            <w:r w:rsidRPr="009324E8">
              <w:t xml:space="preserve">-value and checking to see if the </w:t>
            </w:r>
            <w:r w:rsidRPr="009324E8">
              <w:rPr>
                <w:i/>
              </w:rPr>
              <w:t>y</w:t>
            </w:r>
            <w:r w:rsidRPr="009324E8">
              <w:t>-value corresponds.</w:t>
            </w:r>
          </w:p>
          <w:p w14:paraId="5254934B" w14:textId="77777777" w:rsidR="003F6611" w:rsidRDefault="003F6611" w:rsidP="00FE4330">
            <w:pPr>
              <w:spacing w:after="120" w:line="280" w:lineRule="atLeast"/>
            </w:pPr>
            <w:r w:rsidRPr="00483715">
              <w:t xml:space="preserve">True is </w:t>
            </w:r>
            <w:r w:rsidRPr="00483715">
              <w:rPr>
                <w:b/>
              </w:rPr>
              <w:t>1</w:t>
            </w:r>
            <w:r w:rsidRPr="00483715">
              <w:t xml:space="preserve"> and False is </w:t>
            </w:r>
            <w:r w:rsidRPr="00483715">
              <w:rPr>
                <w:b/>
              </w:rPr>
              <w:t>0</w:t>
            </w:r>
            <w:r>
              <w:t>.</w:t>
            </w:r>
          </w:p>
          <w:p w14:paraId="11A37B2B" w14:textId="77777777" w:rsidR="003F6611" w:rsidRDefault="003F6611" w:rsidP="00FE4330">
            <w:pPr>
              <w:spacing w:after="120" w:line="280" w:lineRule="atLeast"/>
            </w:pPr>
          </w:p>
          <w:p w14:paraId="47B8C8B5" w14:textId="77777777" w:rsidR="003F6611" w:rsidRDefault="003F6611" w:rsidP="00FE4330">
            <w:pPr>
              <w:spacing w:after="120" w:line="280" w:lineRule="atLeast"/>
            </w:pPr>
          </w:p>
          <w:p w14:paraId="16F8A86A" w14:textId="77777777" w:rsidR="003F6611" w:rsidRDefault="003F6611" w:rsidP="00FE4330">
            <w:pPr>
              <w:spacing w:after="120" w:line="280" w:lineRule="atLeast"/>
            </w:pPr>
          </w:p>
          <w:p w14:paraId="5C61AA1F" w14:textId="77777777" w:rsidR="003F6611" w:rsidRPr="00483715" w:rsidRDefault="003F6611" w:rsidP="00FE4330">
            <w:pPr>
              <w:spacing w:after="120" w:line="280" w:lineRule="atLeast"/>
            </w:pPr>
          </w:p>
        </w:tc>
        <w:tc>
          <w:tcPr>
            <w:tcW w:w="3600" w:type="dxa"/>
            <w:shd w:val="clear" w:color="auto" w:fill="auto"/>
          </w:tcPr>
          <w:p w14:paraId="29C84945" w14:textId="77777777" w:rsidR="003F6611" w:rsidRDefault="003F6611" w:rsidP="00FE4330">
            <w:pPr>
              <w:spacing w:after="120" w:line="280" w:lineRule="atLeast"/>
              <w:rPr>
                <w:b/>
                <w:sz w:val="22"/>
                <w:szCs w:val="22"/>
              </w:rPr>
            </w:pPr>
          </w:p>
          <w:p w14:paraId="03AFA606" w14:textId="77777777" w:rsidR="003F6611" w:rsidRPr="00526EEF" w:rsidRDefault="003F6611" w:rsidP="00FE4330">
            <w:pPr>
              <w:spacing w:after="120" w:line="280" w:lineRule="atLeast"/>
              <w:rPr>
                <w:b/>
                <w:sz w:val="22"/>
                <w:szCs w:val="22"/>
              </w:rPr>
            </w:pPr>
            <w:r>
              <w:rPr>
                <w:noProof/>
              </w:rPr>
              <w:drawing>
                <wp:inline distT="0" distB="0" distL="0" distR="0" wp14:anchorId="7F7103CB" wp14:editId="2DAB71B7">
                  <wp:extent cx="2039112" cy="1536192"/>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2039112" cy="1536192"/>
                          </a:xfrm>
                          <a:prstGeom prst="rect">
                            <a:avLst/>
                          </a:prstGeom>
                        </pic:spPr>
                      </pic:pic>
                    </a:graphicData>
                  </a:graphic>
                </wp:inline>
              </w:drawing>
            </w:r>
          </w:p>
        </w:tc>
      </w:tr>
      <w:tr w:rsidR="003F6611" w:rsidRPr="00526EEF" w14:paraId="41BE9E25" w14:textId="77777777">
        <w:trPr>
          <w:cantSplit/>
          <w:trHeight w:val="285"/>
        </w:trPr>
        <w:tc>
          <w:tcPr>
            <w:tcW w:w="9648" w:type="dxa"/>
            <w:gridSpan w:val="3"/>
            <w:shd w:val="clear" w:color="auto" w:fill="auto"/>
          </w:tcPr>
          <w:p w14:paraId="61DEF735" w14:textId="467EF27C" w:rsidR="003F6611" w:rsidRPr="0055081C" w:rsidRDefault="003F6611" w:rsidP="00483715">
            <w:pPr>
              <w:spacing w:after="120" w:line="280" w:lineRule="atLeast"/>
            </w:pPr>
            <w:r w:rsidRPr="0055081C">
              <w:rPr>
                <w:b/>
              </w:rPr>
              <w:t>Problem 3 – Testing Two Inequalities</w:t>
            </w:r>
          </w:p>
        </w:tc>
      </w:tr>
      <w:tr w:rsidR="003F6611" w:rsidRPr="00526EEF" w14:paraId="40212B28" w14:textId="77777777" w:rsidTr="00EF7920">
        <w:trPr>
          <w:cantSplit/>
          <w:trHeight w:val="954"/>
        </w:trPr>
        <w:tc>
          <w:tcPr>
            <w:tcW w:w="9648" w:type="dxa"/>
            <w:gridSpan w:val="3"/>
            <w:shd w:val="clear" w:color="auto" w:fill="auto"/>
          </w:tcPr>
          <w:p w14:paraId="48C5CEE0" w14:textId="3F7EBC86" w:rsidR="003F6611" w:rsidRPr="00F33C37" w:rsidRDefault="003F6611" w:rsidP="00526EEF">
            <w:pPr>
              <w:spacing w:after="120" w:line="280" w:lineRule="atLeast"/>
            </w:pPr>
            <w:r>
              <w:t xml:space="preserve">In this </w:t>
            </w:r>
            <w:r w:rsidR="00256719">
              <w:t>p</w:t>
            </w:r>
            <w:r w:rsidRPr="00F33C37">
              <w:t xml:space="preserve">roblem, you are given two inequalities, </w:t>
            </w:r>
            <w:r w:rsidRPr="00F33C37">
              <w:rPr>
                <w:i/>
              </w:rPr>
              <w:t>y</w:t>
            </w:r>
            <w:r w:rsidRPr="00F33C37">
              <w:t xml:space="preserve"> ≤ 4 and </w:t>
            </w:r>
            <w:r w:rsidRPr="00F33C37">
              <w:rPr>
                <w:i/>
              </w:rPr>
              <w:t>y</w:t>
            </w:r>
            <w:r w:rsidRPr="00F33C37">
              <w:t xml:space="preserve"> &gt; –2. Again, generate random numbers in </w:t>
            </w:r>
            <w:r w:rsidRPr="00F33C37">
              <w:rPr>
                <w:b/>
              </w:rPr>
              <w:t>L</w:t>
            </w:r>
            <w:r w:rsidRPr="001450B9">
              <w:rPr>
                <w:b/>
                <w:sz w:val="16"/>
                <w:szCs w:val="16"/>
              </w:rPr>
              <w:t>1</w:t>
            </w:r>
            <w:r w:rsidRPr="00F33C37">
              <w:t xml:space="preserve"> (or </w:t>
            </w:r>
            <w:r w:rsidRPr="00F33C37">
              <w:rPr>
                <w:i/>
              </w:rPr>
              <w:t>x</w:t>
            </w:r>
            <w:r w:rsidRPr="00F33C37">
              <w:t xml:space="preserve">) and </w:t>
            </w:r>
            <w:r w:rsidRPr="00F33C37">
              <w:rPr>
                <w:b/>
              </w:rPr>
              <w:t>L</w:t>
            </w:r>
            <w:r>
              <w:rPr>
                <w:b/>
                <w:sz w:val="16"/>
                <w:szCs w:val="16"/>
              </w:rPr>
              <w:t>2</w:t>
            </w:r>
            <w:r w:rsidRPr="00F33C37">
              <w:t xml:space="preserve"> (or </w:t>
            </w:r>
            <w:r w:rsidRPr="00F33C37">
              <w:rPr>
                <w:i/>
              </w:rPr>
              <w:t>y</w:t>
            </w:r>
            <w:r w:rsidRPr="00F33C37">
              <w:t xml:space="preserve">). </w:t>
            </w:r>
            <w:r>
              <w:t xml:space="preserve">Remember, </w:t>
            </w:r>
            <w:r w:rsidRPr="00F33C37">
              <w:t xml:space="preserve">True is </w:t>
            </w:r>
            <w:r w:rsidRPr="00F33C37">
              <w:rPr>
                <w:b/>
              </w:rPr>
              <w:t>1</w:t>
            </w:r>
            <w:r w:rsidRPr="00F33C37">
              <w:t xml:space="preserve"> and False is </w:t>
            </w:r>
            <w:r w:rsidRPr="00F33C37">
              <w:rPr>
                <w:b/>
              </w:rPr>
              <w:t>0</w:t>
            </w:r>
            <w:r w:rsidRPr="00F33C37">
              <w:t>.</w:t>
            </w:r>
          </w:p>
          <w:p w14:paraId="679E549E" w14:textId="3669604E" w:rsidR="003F6611" w:rsidRPr="00D626CF" w:rsidRDefault="003F6611" w:rsidP="00FE4330">
            <w:pPr>
              <w:spacing w:after="120" w:line="280" w:lineRule="atLeast"/>
              <w:rPr>
                <w:sz w:val="22"/>
                <w:szCs w:val="22"/>
              </w:rPr>
            </w:pPr>
          </w:p>
        </w:tc>
      </w:tr>
      <w:tr w:rsidR="003F6611" w:rsidRPr="00526EEF" w14:paraId="03DE922D" w14:textId="77777777" w:rsidTr="0031680D">
        <w:trPr>
          <w:cantSplit/>
          <w:trHeight w:val="684"/>
        </w:trPr>
        <w:tc>
          <w:tcPr>
            <w:tcW w:w="9648" w:type="dxa"/>
            <w:gridSpan w:val="3"/>
            <w:shd w:val="clear" w:color="auto" w:fill="auto"/>
          </w:tcPr>
          <w:p w14:paraId="53817DBD" w14:textId="5DCD2F8E" w:rsidR="003F6611" w:rsidRDefault="003F6611" w:rsidP="00526EEF">
            <w:pPr>
              <w:spacing w:after="120" w:line="280" w:lineRule="atLeast"/>
              <w:rPr>
                <w:b/>
              </w:rPr>
            </w:pPr>
            <w:r w:rsidRPr="00987FB5">
              <w:rPr>
                <w:b/>
              </w:rPr>
              <w:t xml:space="preserve">2.  </w:t>
            </w:r>
            <w:r w:rsidRPr="00987FB5">
              <w:t>Complete the table below. Generate coordinates until you find at least one solution to the inequality.</w:t>
            </w:r>
          </w:p>
          <w:p w14:paraId="29C19E31" w14:textId="3A52C653" w:rsidR="003F6611" w:rsidRPr="0031680D" w:rsidRDefault="003F6611" w:rsidP="00526EEF">
            <w:pPr>
              <w:spacing w:after="120" w:line="280" w:lineRule="atLeast"/>
              <w:rPr>
                <w:b/>
              </w:rPr>
            </w:pPr>
          </w:p>
        </w:tc>
      </w:tr>
      <w:tr w:rsidR="003F6611" w:rsidRPr="00526EEF" w14:paraId="7E631A1D" w14:textId="77777777" w:rsidTr="00EF7920">
        <w:trPr>
          <w:cantSplit/>
          <w:trHeight w:val="3834"/>
        </w:trPr>
        <w:tc>
          <w:tcPr>
            <w:tcW w:w="9648" w:type="dxa"/>
            <w:gridSpan w:val="3"/>
            <w:shd w:val="clear" w:color="auto" w:fill="auto"/>
          </w:tcPr>
          <w:tbl>
            <w:tblPr>
              <w:tblW w:w="8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3"/>
              <w:gridCol w:w="2184"/>
              <w:gridCol w:w="2184"/>
              <w:gridCol w:w="2184"/>
            </w:tblGrid>
            <w:tr w:rsidR="003F6611" w:rsidRPr="00526EEF" w14:paraId="4536710D" w14:textId="77777777" w:rsidTr="00F544DE">
              <w:trPr>
                <w:trHeight w:val="720"/>
              </w:trPr>
              <w:tc>
                <w:tcPr>
                  <w:tcW w:w="1705" w:type="dxa"/>
                  <w:shd w:val="clear" w:color="auto" w:fill="E6E6E6"/>
                  <w:vAlign w:val="center"/>
                </w:tcPr>
                <w:p w14:paraId="0C9A69B2" w14:textId="77777777" w:rsidR="003F6611" w:rsidRPr="00EF7920" w:rsidRDefault="003F6611" w:rsidP="00F544DE">
                  <w:pPr>
                    <w:spacing w:before="60" w:after="60"/>
                    <w:jc w:val="center"/>
                    <w:rPr>
                      <w:b/>
                      <w:bCs/>
                    </w:rPr>
                  </w:pPr>
                  <w:r w:rsidRPr="00EF7920">
                    <w:rPr>
                      <w:b/>
                      <w:bCs/>
                    </w:rPr>
                    <w:lastRenderedPageBreak/>
                    <w:t>Point</w:t>
                  </w:r>
                </w:p>
                <w:p w14:paraId="1AD57EA0" w14:textId="77777777" w:rsidR="003F6611" w:rsidRPr="00EF7920" w:rsidRDefault="003F6611" w:rsidP="00F544DE">
                  <w:pPr>
                    <w:spacing w:before="60" w:after="60"/>
                    <w:jc w:val="center"/>
                    <w:rPr>
                      <w:b/>
                      <w:bCs/>
                    </w:rPr>
                  </w:pPr>
                  <w:r w:rsidRPr="00EF7920">
                    <w:rPr>
                      <w:b/>
                      <w:bCs/>
                    </w:rPr>
                    <w:t>(</w:t>
                  </w:r>
                  <w:r w:rsidRPr="00EF7920">
                    <w:rPr>
                      <w:b/>
                      <w:bCs/>
                      <w:i/>
                    </w:rPr>
                    <w:t>x</w:t>
                  </w:r>
                  <w:r w:rsidRPr="00EF7920">
                    <w:rPr>
                      <w:b/>
                      <w:bCs/>
                    </w:rPr>
                    <w:t xml:space="preserve">, </w:t>
                  </w:r>
                  <w:r w:rsidRPr="00EF7920">
                    <w:rPr>
                      <w:b/>
                      <w:bCs/>
                      <w:i/>
                    </w:rPr>
                    <w:t>y</w:t>
                  </w:r>
                  <w:r w:rsidRPr="00EF7920">
                    <w:rPr>
                      <w:b/>
                      <w:bCs/>
                    </w:rPr>
                    <w:t>)</w:t>
                  </w:r>
                </w:p>
              </w:tc>
              <w:tc>
                <w:tcPr>
                  <w:tcW w:w="2160" w:type="dxa"/>
                  <w:shd w:val="clear" w:color="auto" w:fill="E6E6E6"/>
                  <w:vAlign w:val="center"/>
                </w:tcPr>
                <w:p w14:paraId="0B677301" w14:textId="77777777" w:rsidR="003F6611" w:rsidRPr="00EF7920" w:rsidRDefault="003F6611" w:rsidP="00F544DE">
                  <w:pPr>
                    <w:spacing w:before="60" w:after="60"/>
                    <w:jc w:val="center"/>
                    <w:rPr>
                      <w:b/>
                      <w:bCs/>
                    </w:rPr>
                  </w:pPr>
                  <w:r w:rsidRPr="00EF7920">
                    <w:rPr>
                      <w:b/>
                      <w:bCs/>
                    </w:rPr>
                    <w:t xml:space="preserve">Test: </w:t>
                  </w:r>
                  <w:r w:rsidRPr="00EF7920">
                    <w:rPr>
                      <w:b/>
                      <w:bCs/>
                      <w:i/>
                    </w:rPr>
                    <w:t>y</w:t>
                  </w:r>
                  <w:r w:rsidRPr="00EF7920">
                    <w:rPr>
                      <w:b/>
                      <w:bCs/>
                    </w:rPr>
                    <w:t xml:space="preserve"> ≤ 4</w:t>
                  </w:r>
                </w:p>
                <w:p w14:paraId="1AB3ADA8" w14:textId="77777777" w:rsidR="003F6611" w:rsidRPr="00EF7920" w:rsidRDefault="003F6611" w:rsidP="00F544DE">
                  <w:pPr>
                    <w:spacing w:before="60" w:after="60"/>
                    <w:jc w:val="center"/>
                    <w:rPr>
                      <w:b/>
                      <w:bCs/>
                    </w:rPr>
                  </w:pPr>
                  <w:r w:rsidRPr="00EF7920">
                    <w:rPr>
                      <w:b/>
                      <w:bCs/>
                    </w:rPr>
                    <w:t>(T or F)</w:t>
                  </w:r>
                </w:p>
              </w:tc>
              <w:tc>
                <w:tcPr>
                  <w:tcW w:w="2160" w:type="dxa"/>
                  <w:shd w:val="clear" w:color="auto" w:fill="E6E6E6"/>
                  <w:vAlign w:val="center"/>
                </w:tcPr>
                <w:p w14:paraId="7A19B3A9" w14:textId="77777777" w:rsidR="003F6611" w:rsidRPr="00EF7920" w:rsidRDefault="003F6611" w:rsidP="00F544DE">
                  <w:pPr>
                    <w:spacing w:before="60" w:after="60"/>
                    <w:jc w:val="center"/>
                    <w:rPr>
                      <w:b/>
                      <w:bCs/>
                    </w:rPr>
                  </w:pPr>
                  <w:r w:rsidRPr="00EF7920">
                    <w:rPr>
                      <w:b/>
                      <w:bCs/>
                    </w:rPr>
                    <w:t xml:space="preserve">Test: </w:t>
                  </w:r>
                  <w:r w:rsidRPr="00EF7920">
                    <w:rPr>
                      <w:b/>
                      <w:bCs/>
                      <w:i/>
                    </w:rPr>
                    <w:t>y</w:t>
                  </w:r>
                  <w:r w:rsidRPr="00EF7920">
                    <w:rPr>
                      <w:b/>
                      <w:bCs/>
                    </w:rPr>
                    <w:t xml:space="preserve"> &gt; –2</w:t>
                  </w:r>
                </w:p>
                <w:p w14:paraId="470E4BFC" w14:textId="77777777" w:rsidR="003F6611" w:rsidRPr="00EF7920" w:rsidRDefault="003F6611" w:rsidP="00F544DE">
                  <w:pPr>
                    <w:spacing w:before="60" w:after="60"/>
                    <w:jc w:val="center"/>
                    <w:rPr>
                      <w:b/>
                      <w:bCs/>
                    </w:rPr>
                  </w:pPr>
                  <w:r w:rsidRPr="00EF7920">
                    <w:rPr>
                      <w:b/>
                      <w:bCs/>
                    </w:rPr>
                    <w:t>(T or F)</w:t>
                  </w:r>
                </w:p>
              </w:tc>
              <w:tc>
                <w:tcPr>
                  <w:tcW w:w="2160" w:type="dxa"/>
                  <w:shd w:val="clear" w:color="auto" w:fill="E6E6E6"/>
                  <w:vAlign w:val="center"/>
                </w:tcPr>
                <w:p w14:paraId="0A85EA7A" w14:textId="77777777" w:rsidR="003F6611" w:rsidRPr="00EF7920" w:rsidRDefault="003F6611" w:rsidP="00F544DE">
                  <w:pPr>
                    <w:spacing w:before="60" w:after="60"/>
                    <w:jc w:val="center"/>
                    <w:rPr>
                      <w:b/>
                      <w:bCs/>
                    </w:rPr>
                  </w:pPr>
                  <w:r w:rsidRPr="00EF7920">
                    <w:rPr>
                      <w:b/>
                      <w:bCs/>
                    </w:rPr>
                    <w:t>Final answer?</w:t>
                  </w:r>
                </w:p>
                <w:p w14:paraId="4E80FB53" w14:textId="77777777" w:rsidR="003F6611" w:rsidRPr="00EF7920" w:rsidRDefault="003F6611" w:rsidP="00F544DE">
                  <w:pPr>
                    <w:spacing w:before="60" w:after="60"/>
                    <w:jc w:val="center"/>
                    <w:rPr>
                      <w:b/>
                      <w:bCs/>
                    </w:rPr>
                  </w:pPr>
                  <w:r w:rsidRPr="00EF7920">
                    <w:rPr>
                      <w:b/>
                      <w:bCs/>
                    </w:rPr>
                    <w:t>(T or F)</w:t>
                  </w:r>
                </w:p>
              </w:tc>
            </w:tr>
            <w:tr w:rsidR="003F6611" w:rsidRPr="00526EEF" w14:paraId="794BFB18" w14:textId="77777777" w:rsidTr="00F544DE">
              <w:trPr>
                <w:trHeight w:val="720"/>
              </w:trPr>
              <w:tc>
                <w:tcPr>
                  <w:tcW w:w="1705" w:type="dxa"/>
                  <w:vAlign w:val="center"/>
                </w:tcPr>
                <w:p w14:paraId="549BC7A7" w14:textId="77777777" w:rsidR="003F6611" w:rsidRPr="00EF7920" w:rsidRDefault="003F6611" w:rsidP="00F544DE">
                  <w:pPr>
                    <w:spacing w:after="120" w:line="280" w:lineRule="atLeast"/>
                    <w:jc w:val="center"/>
                  </w:pPr>
                  <w:r w:rsidRPr="00EF7920">
                    <w:t>ex: (2, 0)</w:t>
                  </w:r>
                </w:p>
              </w:tc>
              <w:tc>
                <w:tcPr>
                  <w:tcW w:w="2160" w:type="dxa"/>
                  <w:vAlign w:val="center"/>
                </w:tcPr>
                <w:p w14:paraId="774739E4" w14:textId="77777777" w:rsidR="003F6611" w:rsidRPr="00EF7920" w:rsidRDefault="003F6611" w:rsidP="00F544DE">
                  <w:pPr>
                    <w:spacing w:after="120" w:line="280" w:lineRule="atLeast"/>
                    <w:jc w:val="center"/>
                  </w:pPr>
                  <w:r w:rsidRPr="00EF7920">
                    <w:t>0 ≤ 4</w:t>
                  </w:r>
                </w:p>
                <w:p w14:paraId="0284D312" w14:textId="77777777" w:rsidR="003F6611" w:rsidRPr="00EF7920" w:rsidRDefault="003F6611" w:rsidP="00F544DE">
                  <w:pPr>
                    <w:spacing w:after="120" w:line="280" w:lineRule="atLeast"/>
                    <w:jc w:val="center"/>
                  </w:pPr>
                  <w:r w:rsidRPr="00EF7920">
                    <w:t>T</w:t>
                  </w:r>
                </w:p>
              </w:tc>
              <w:tc>
                <w:tcPr>
                  <w:tcW w:w="2160" w:type="dxa"/>
                  <w:vAlign w:val="center"/>
                </w:tcPr>
                <w:p w14:paraId="3CA21B1A" w14:textId="77777777" w:rsidR="003F6611" w:rsidRPr="00EF7920" w:rsidRDefault="003F6611" w:rsidP="00F544DE">
                  <w:pPr>
                    <w:spacing w:after="120" w:line="280" w:lineRule="atLeast"/>
                    <w:jc w:val="center"/>
                  </w:pPr>
                  <w:r w:rsidRPr="00EF7920">
                    <w:t>0 ≥ –2</w:t>
                  </w:r>
                </w:p>
                <w:p w14:paraId="31F68BD1" w14:textId="77777777" w:rsidR="003F6611" w:rsidRPr="00EF7920" w:rsidRDefault="003F6611" w:rsidP="00F544DE">
                  <w:pPr>
                    <w:spacing w:after="120" w:line="280" w:lineRule="atLeast"/>
                    <w:jc w:val="center"/>
                  </w:pPr>
                  <w:r w:rsidRPr="00EF7920">
                    <w:t>T</w:t>
                  </w:r>
                </w:p>
              </w:tc>
              <w:tc>
                <w:tcPr>
                  <w:tcW w:w="2160" w:type="dxa"/>
                  <w:vAlign w:val="center"/>
                </w:tcPr>
                <w:p w14:paraId="5A5E9376" w14:textId="77777777" w:rsidR="003F6611" w:rsidRPr="00EF7920" w:rsidRDefault="003F6611" w:rsidP="00F544DE">
                  <w:pPr>
                    <w:spacing w:after="120" w:line="280" w:lineRule="atLeast"/>
                    <w:jc w:val="center"/>
                  </w:pPr>
                  <w:r w:rsidRPr="00EF7920">
                    <w:t>T</w:t>
                  </w:r>
                </w:p>
              </w:tc>
            </w:tr>
            <w:tr w:rsidR="003F6611" w:rsidRPr="00526EEF" w14:paraId="40516F84" w14:textId="77777777" w:rsidTr="0031680D">
              <w:trPr>
                <w:trHeight w:val="720"/>
              </w:trPr>
              <w:tc>
                <w:tcPr>
                  <w:tcW w:w="1705" w:type="dxa"/>
                </w:tcPr>
                <w:p w14:paraId="72ECB0C4" w14:textId="77777777" w:rsidR="003F6611" w:rsidRPr="00EF7920" w:rsidRDefault="003F6611" w:rsidP="00727AD9">
                  <w:pPr>
                    <w:pStyle w:val="Header"/>
                    <w:tabs>
                      <w:tab w:val="clear" w:pos="4320"/>
                      <w:tab w:val="clear" w:pos="8640"/>
                    </w:tabs>
                    <w:spacing w:after="120" w:line="280" w:lineRule="atLeast"/>
                  </w:pPr>
                </w:p>
              </w:tc>
              <w:tc>
                <w:tcPr>
                  <w:tcW w:w="2160" w:type="dxa"/>
                </w:tcPr>
                <w:p w14:paraId="7D464284" w14:textId="77777777" w:rsidR="003F6611" w:rsidRPr="00EF7920" w:rsidRDefault="003F6611" w:rsidP="00727AD9">
                  <w:pPr>
                    <w:spacing w:after="120" w:line="280" w:lineRule="atLeast"/>
                  </w:pPr>
                </w:p>
              </w:tc>
              <w:tc>
                <w:tcPr>
                  <w:tcW w:w="2160" w:type="dxa"/>
                </w:tcPr>
                <w:p w14:paraId="0B72B0C7" w14:textId="77777777" w:rsidR="003F6611" w:rsidRPr="00EF7920" w:rsidRDefault="003F6611" w:rsidP="00727AD9">
                  <w:pPr>
                    <w:spacing w:after="120" w:line="280" w:lineRule="atLeast"/>
                  </w:pPr>
                </w:p>
              </w:tc>
              <w:tc>
                <w:tcPr>
                  <w:tcW w:w="2160" w:type="dxa"/>
                </w:tcPr>
                <w:p w14:paraId="49F46848" w14:textId="77777777" w:rsidR="003F6611" w:rsidRPr="00EF7920" w:rsidRDefault="003F6611" w:rsidP="00727AD9">
                  <w:pPr>
                    <w:spacing w:after="120" w:line="280" w:lineRule="atLeast"/>
                  </w:pPr>
                </w:p>
              </w:tc>
            </w:tr>
            <w:tr w:rsidR="003F6611" w:rsidRPr="00526EEF" w14:paraId="25247CAF" w14:textId="77777777" w:rsidTr="0031680D">
              <w:trPr>
                <w:trHeight w:val="720"/>
              </w:trPr>
              <w:tc>
                <w:tcPr>
                  <w:tcW w:w="1705" w:type="dxa"/>
                </w:tcPr>
                <w:p w14:paraId="0F30013C" w14:textId="77777777" w:rsidR="003F6611" w:rsidRPr="00EF7920" w:rsidRDefault="003F6611" w:rsidP="00727AD9">
                  <w:pPr>
                    <w:spacing w:after="120" w:line="280" w:lineRule="atLeast"/>
                  </w:pPr>
                </w:p>
              </w:tc>
              <w:tc>
                <w:tcPr>
                  <w:tcW w:w="2160" w:type="dxa"/>
                </w:tcPr>
                <w:p w14:paraId="3FAC0BF3" w14:textId="77777777" w:rsidR="003F6611" w:rsidRPr="00EF7920" w:rsidRDefault="003F6611" w:rsidP="00727AD9">
                  <w:pPr>
                    <w:spacing w:after="120" w:line="280" w:lineRule="atLeast"/>
                  </w:pPr>
                </w:p>
              </w:tc>
              <w:tc>
                <w:tcPr>
                  <w:tcW w:w="2160" w:type="dxa"/>
                </w:tcPr>
                <w:p w14:paraId="4653491C" w14:textId="77777777" w:rsidR="003F6611" w:rsidRPr="00EF7920" w:rsidRDefault="003F6611" w:rsidP="00727AD9">
                  <w:pPr>
                    <w:spacing w:after="120" w:line="280" w:lineRule="atLeast"/>
                  </w:pPr>
                </w:p>
              </w:tc>
              <w:tc>
                <w:tcPr>
                  <w:tcW w:w="2160" w:type="dxa"/>
                </w:tcPr>
                <w:p w14:paraId="04289D3A" w14:textId="77777777" w:rsidR="003F6611" w:rsidRPr="00EF7920" w:rsidRDefault="003F6611" w:rsidP="00727AD9">
                  <w:pPr>
                    <w:spacing w:after="120" w:line="280" w:lineRule="atLeast"/>
                  </w:pPr>
                </w:p>
              </w:tc>
            </w:tr>
            <w:tr w:rsidR="003F6611" w:rsidRPr="00526EEF" w14:paraId="2260FACB" w14:textId="77777777" w:rsidTr="0031680D">
              <w:trPr>
                <w:trHeight w:val="720"/>
              </w:trPr>
              <w:tc>
                <w:tcPr>
                  <w:tcW w:w="1705" w:type="dxa"/>
                </w:tcPr>
                <w:p w14:paraId="03D00B69" w14:textId="77777777" w:rsidR="003F6611" w:rsidRPr="00EF7920" w:rsidRDefault="003F6611" w:rsidP="00727AD9">
                  <w:pPr>
                    <w:spacing w:after="120" w:line="280" w:lineRule="atLeast"/>
                  </w:pPr>
                </w:p>
              </w:tc>
              <w:tc>
                <w:tcPr>
                  <w:tcW w:w="2160" w:type="dxa"/>
                </w:tcPr>
                <w:p w14:paraId="5F5279B5" w14:textId="77777777" w:rsidR="003F6611" w:rsidRPr="00EF7920" w:rsidRDefault="003F6611" w:rsidP="00727AD9">
                  <w:pPr>
                    <w:spacing w:after="120" w:line="280" w:lineRule="atLeast"/>
                  </w:pPr>
                </w:p>
              </w:tc>
              <w:tc>
                <w:tcPr>
                  <w:tcW w:w="2160" w:type="dxa"/>
                </w:tcPr>
                <w:p w14:paraId="7A14084A" w14:textId="77777777" w:rsidR="003F6611" w:rsidRPr="00EF7920" w:rsidRDefault="003F6611" w:rsidP="00727AD9">
                  <w:pPr>
                    <w:spacing w:after="120" w:line="280" w:lineRule="atLeast"/>
                  </w:pPr>
                </w:p>
              </w:tc>
              <w:tc>
                <w:tcPr>
                  <w:tcW w:w="2160" w:type="dxa"/>
                </w:tcPr>
                <w:p w14:paraId="6D8F0288" w14:textId="77777777" w:rsidR="003F6611" w:rsidRPr="00EF7920" w:rsidRDefault="003F6611" w:rsidP="00727AD9">
                  <w:pPr>
                    <w:spacing w:after="120" w:line="280" w:lineRule="atLeast"/>
                  </w:pPr>
                </w:p>
              </w:tc>
            </w:tr>
          </w:tbl>
          <w:p w14:paraId="7D81FA0F" w14:textId="77777777" w:rsidR="003F6611" w:rsidRPr="00526EEF" w:rsidRDefault="003F6611" w:rsidP="00526EEF">
            <w:pPr>
              <w:spacing w:after="120" w:line="280" w:lineRule="atLeast"/>
              <w:rPr>
                <w:sz w:val="22"/>
                <w:szCs w:val="22"/>
              </w:rPr>
            </w:pPr>
          </w:p>
        </w:tc>
      </w:tr>
      <w:tr w:rsidR="0020203B" w:rsidRPr="00526EEF" w14:paraId="093E52A6" w14:textId="77777777">
        <w:trPr>
          <w:cantSplit/>
          <w:trHeight w:val="399"/>
        </w:trPr>
        <w:tc>
          <w:tcPr>
            <w:tcW w:w="9648" w:type="dxa"/>
            <w:gridSpan w:val="3"/>
          </w:tcPr>
          <w:p w14:paraId="515371B7" w14:textId="06046FD6" w:rsidR="0020203B" w:rsidRPr="0055081C" w:rsidRDefault="0020203B" w:rsidP="0020203B">
            <w:pPr>
              <w:spacing w:after="120" w:line="280" w:lineRule="atLeast"/>
              <w:rPr>
                <w:i/>
              </w:rPr>
            </w:pPr>
            <w:r w:rsidRPr="0055081C">
              <w:rPr>
                <w:b/>
              </w:rPr>
              <w:t>Problem 4 – Testing Three Inequalities</w:t>
            </w:r>
          </w:p>
        </w:tc>
      </w:tr>
      <w:tr w:rsidR="003F6611" w:rsidRPr="00526EEF" w14:paraId="4754C066" w14:textId="77777777">
        <w:trPr>
          <w:cantSplit/>
          <w:trHeight w:val="1110"/>
        </w:trPr>
        <w:tc>
          <w:tcPr>
            <w:tcW w:w="9648" w:type="dxa"/>
            <w:gridSpan w:val="3"/>
          </w:tcPr>
          <w:p w14:paraId="36F563A0" w14:textId="70AE8662" w:rsidR="003F6611" w:rsidRPr="00683C2A" w:rsidRDefault="003F6611" w:rsidP="00FE4330">
            <w:pPr>
              <w:spacing w:after="120" w:line="280" w:lineRule="atLeast"/>
            </w:pPr>
            <w:r w:rsidRPr="00683C2A">
              <w:t xml:space="preserve">In this </w:t>
            </w:r>
            <w:r w:rsidR="0020203B">
              <w:t>Problem</w:t>
            </w:r>
            <w:r w:rsidRPr="00683C2A">
              <w:t xml:space="preserve">, three inequalities intersect to form a triangular region. Again, generate random numbers in </w:t>
            </w:r>
            <w:r w:rsidRPr="00683C2A">
              <w:rPr>
                <w:b/>
              </w:rPr>
              <w:t>L</w:t>
            </w:r>
            <w:r w:rsidRPr="001450B9">
              <w:rPr>
                <w:b/>
                <w:sz w:val="16"/>
                <w:szCs w:val="16"/>
              </w:rPr>
              <w:t>1</w:t>
            </w:r>
            <w:r w:rsidRPr="00683C2A">
              <w:t xml:space="preserve"> and </w:t>
            </w:r>
            <w:r w:rsidRPr="00683C2A">
              <w:rPr>
                <w:b/>
              </w:rPr>
              <w:t>L</w:t>
            </w:r>
            <w:r>
              <w:rPr>
                <w:b/>
                <w:sz w:val="16"/>
                <w:szCs w:val="16"/>
              </w:rPr>
              <w:t>2</w:t>
            </w:r>
            <w:r w:rsidRPr="00683C2A">
              <w:t xml:space="preserve"> (for </w:t>
            </w:r>
            <w:r>
              <w:rPr>
                <w:i/>
              </w:rPr>
              <w:t>x</w:t>
            </w:r>
            <w:r w:rsidRPr="00683C2A">
              <w:t xml:space="preserve"> and </w:t>
            </w:r>
            <w:r>
              <w:rPr>
                <w:i/>
              </w:rPr>
              <w:t>y</w:t>
            </w:r>
            <w:r w:rsidRPr="00683C2A">
              <w:t xml:space="preserve">), and see if the coordinates are solutions to the system. </w:t>
            </w:r>
          </w:p>
          <w:p w14:paraId="7EFBC93D" w14:textId="77777777" w:rsidR="003F6611" w:rsidRDefault="003F6611" w:rsidP="00FE4330">
            <w:pPr>
              <w:spacing w:after="120" w:line="280" w:lineRule="atLeast"/>
            </w:pPr>
            <w:r w:rsidRPr="00683C2A">
              <w:t>You can test the equations on the home screen using the list of elements instead of each individual coordinate.</w:t>
            </w:r>
          </w:p>
          <w:p w14:paraId="1C641A61" w14:textId="77777777" w:rsidR="003F6611" w:rsidRPr="00FE4330" w:rsidRDefault="003F6611" w:rsidP="00FE4330">
            <w:pPr>
              <w:spacing w:after="120" w:line="280" w:lineRule="atLeast"/>
              <w:rPr>
                <w:sz w:val="22"/>
                <w:szCs w:val="22"/>
              </w:rPr>
            </w:pPr>
          </w:p>
        </w:tc>
      </w:tr>
      <w:tr w:rsidR="003F6611" w:rsidRPr="00526EEF" w14:paraId="3632DD91" w14:textId="77777777">
        <w:trPr>
          <w:cantSplit/>
          <w:trHeight w:val="80"/>
        </w:trPr>
        <w:tc>
          <w:tcPr>
            <w:tcW w:w="5688" w:type="dxa"/>
          </w:tcPr>
          <w:p w14:paraId="1965D5A2" w14:textId="77777777" w:rsidR="003F6611" w:rsidRDefault="003F6611" w:rsidP="0055582C">
            <w:pPr>
              <w:spacing w:after="120" w:line="280" w:lineRule="atLeast"/>
            </w:pPr>
            <w:r w:rsidRPr="00683C2A">
              <w:t xml:space="preserve">You can also graph each inequality and test </w:t>
            </w:r>
            <w:r>
              <w:t xml:space="preserve">one of your randomly generated points </w:t>
            </w:r>
            <w:r w:rsidRPr="00683C2A">
              <w:t xml:space="preserve">by moving a free-floating cursor to approximately </w:t>
            </w:r>
            <w:r>
              <w:t>the location of that particular point.</w:t>
            </w:r>
            <w:r w:rsidRPr="00683C2A">
              <w:t xml:space="preserve"> </w:t>
            </w:r>
            <w:r>
              <w:t xml:space="preserve">This can be done by simply pressing any of the arrow keys after the graph is generated. Then simply check </w:t>
            </w:r>
            <w:r w:rsidRPr="00683C2A">
              <w:t xml:space="preserve">to see if it falls inside the </w:t>
            </w:r>
            <w:r>
              <w:t xml:space="preserve">darkest interior </w:t>
            </w:r>
            <w:r w:rsidRPr="00683C2A">
              <w:t>shaded region.</w:t>
            </w:r>
            <w:r>
              <w:t xml:space="preserve">  </w:t>
            </w:r>
          </w:p>
          <w:p w14:paraId="72C173C0" w14:textId="77777777" w:rsidR="003F6611" w:rsidRDefault="003F6611" w:rsidP="0055582C">
            <w:pPr>
              <w:spacing w:after="120" w:line="280" w:lineRule="atLeast"/>
            </w:pPr>
          </w:p>
          <w:p w14:paraId="02828D08" w14:textId="77777777" w:rsidR="003F6611" w:rsidRDefault="003F6611" w:rsidP="0055582C">
            <w:pPr>
              <w:spacing w:after="120" w:line="280" w:lineRule="atLeast"/>
            </w:pPr>
          </w:p>
          <w:p w14:paraId="65691E2E" w14:textId="77777777" w:rsidR="003F6611" w:rsidRDefault="003F6611" w:rsidP="0055582C">
            <w:pPr>
              <w:spacing w:after="120" w:line="280" w:lineRule="atLeast"/>
            </w:pPr>
          </w:p>
          <w:p w14:paraId="0CB7C659" w14:textId="77777777" w:rsidR="003F6611" w:rsidRPr="00683C2A" w:rsidRDefault="003F6611" w:rsidP="0055582C">
            <w:pPr>
              <w:spacing w:after="120" w:line="280" w:lineRule="atLeast"/>
            </w:pPr>
          </w:p>
        </w:tc>
        <w:tc>
          <w:tcPr>
            <w:tcW w:w="3960" w:type="dxa"/>
            <w:gridSpan w:val="2"/>
          </w:tcPr>
          <w:p w14:paraId="01410393" w14:textId="77777777" w:rsidR="003F6611" w:rsidRPr="00D626CF" w:rsidRDefault="003F6611" w:rsidP="00903C32">
            <w:pPr>
              <w:spacing w:after="120" w:line="280" w:lineRule="atLeast"/>
              <w:jc w:val="center"/>
              <w:rPr>
                <w:i/>
                <w:sz w:val="22"/>
                <w:szCs w:val="22"/>
              </w:rPr>
            </w:pPr>
            <w:r>
              <w:rPr>
                <w:noProof/>
              </w:rPr>
              <w:drawing>
                <wp:inline distT="0" distB="0" distL="0" distR="0" wp14:anchorId="253653C5" wp14:editId="303881B0">
                  <wp:extent cx="2039112" cy="1536192"/>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2039112" cy="1536192"/>
                          </a:xfrm>
                          <a:prstGeom prst="rect">
                            <a:avLst/>
                          </a:prstGeom>
                        </pic:spPr>
                      </pic:pic>
                    </a:graphicData>
                  </a:graphic>
                </wp:inline>
              </w:drawing>
            </w:r>
          </w:p>
        </w:tc>
      </w:tr>
      <w:tr w:rsidR="003F6611" w:rsidRPr="00526EEF" w14:paraId="25CEC8D7" w14:textId="77777777" w:rsidTr="00987FB5">
        <w:trPr>
          <w:cantSplit/>
          <w:trHeight w:val="80"/>
        </w:trPr>
        <w:tc>
          <w:tcPr>
            <w:tcW w:w="9648" w:type="dxa"/>
            <w:gridSpan w:val="3"/>
          </w:tcPr>
          <w:p w14:paraId="043ED252" w14:textId="77777777" w:rsidR="003F6611" w:rsidRDefault="003F6611" w:rsidP="0031680D">
            <w:pPr>
              <w:spacing w:after="120" w:line="280" w:lineRule="atLeast"/>
            </w:pPr>
            <w:r>
              <w:rPr>
                <w:b/>
              </w:rPr>
              <w:t>3</w:t>
            </w:r>
            <w:r w:rsidRPr="00FA163D">
              <w:rPr>
                <w:b/>
              </w:rPr>
              <w:t>.</w:t>
            </w:r>
            <w:r w:rsidRPr="00FA163D">
              <w:t xml:space="preserve">  Complete the table below. Generate coordinates until you find at least one solution to the inequality</w:t>
            </w:r>
            <w:r>
              <w:t>.</w:t>
            </w:r>
          </w:p>
          <w:p w14:paraId="177605F2" w14:textId="53B93BFA" w:rsidR="003F6611" w:rsidRPr="0031680D" w:rsidRDefault="003F6611" w:rsidP="0031680D">
            <w:pPr>
              <w:spacing w:after="120" w:line="280" w:lineRule="atLeast"/>
              <w:rPr>
                <w:b/>
                <w:noProof/>
              </w:rPr>
            </w:pPr>
          </w:p>
        </w:tc>
      </w:tr>
      <w:tr w:rsidR="003F6611" w:rsidRPr="00526EEF" w14:paraId="2C2E20D7" w14:textId="77777777">
        <w:trPr>
          <w:cantSplit/>
          <w:trHeight w:val="8292"/>
        </w:trPr>
        <w:tc>
          <w:tcPr>
            <w:tcW w:w="9648" w:type="dxa"/>
            <w:gridSpan w:val="3"/>
          </w:tcPr>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5"/>
              <w:gridCol w:w="2040"/>
              <w:gridCol w:w="2040"/>
              <w:gridCol w:w="2040"/>
              <w:gridCol w:w="1710"/>
            </w:tblGrid>
            <w:tr w:rsidR="003F6611" w:rsidRPr="00526EEF" w14:paraId="31F48C1C" w14:textId="77777777" w:rsidTr="00C62A5F">
              <w:trPr>
                <w:trHeight w:val="136"/>
              </w:trPr>
              <w:tc>
                <w:tcPr>
                  <w:tcW w:w="1525" w:type="dxa"/>
                  <w:shd w:val="clear" w:color="auto" w:fill="E6E6E6"/>
                  <w:vAlign w:val="center"/>
                </w:tcPr>
                <w:p w14:paraId="08FBB53A" w14:textId="2609DC61" w:rsidR="003F6611" w:rsidRPr="00683C2A" w:rsidRDefault="003F6611" w:rsidP="00F544DE">
                  <w:pPr>
                    <w:spacing w:after="120" w:line="280" w:lineRule="atLeast"/>
                    <w:jc w:val="center"/>
                    <w:rPr>
                      <w:b/>
                      <w:bCs/>
                    </w:rPr>
                  </w:pPr>
                  <w:r w:rsidRPr="00683C2A">
                    <w:rPr>
                      <w:b/>
                      <w:bCs/>
                    </w:rPr>
                    <w:lastRenderedPageBreak/>
                    <w:t>Point</w:t>
                  </w:r>
                </w:p>
                <w:p w14:paraId="3B6432BC" w14:textId="77777777" w:rsidR="003F6611" w:rsidRPr="00683C2A" w:rsidRDefault="003F6611" w:rsidP="00F544DE">
                  <w:pPr>
                    <w:spacing w:after="120" w:line="280" w:lineRule="atLeast"/>
                    <w:jc w:val="center"/>
                    <w:rPr>
                      <w:b/>
                      <w:bCs/>
                    </w:rPr>
                  </w:pPr>
                  <w:r w:rsidRPr="00683C2A">
                    <w:rPr>
                      <w:b/>
                      <w:bCs/>
                    </w:rPr>
                    <w:t>(</w:t>
                  </w:r>
                  <w:r w:rsidRPr="00683C2A">
                    <w:rPr>
                      <w:b/>
                      <w:bCs/>
                      <w:i/>
                    </w:rPr>
                    <w:t>x</w:t>
                  </w:r>
                  <w:r w:rsidRPr="00683C2A">
                    <w:rPr>
                      <w:b/>
                      <w:bCs/>
                    </w:rPr>
                    <w:t xml:space="preserve">, </w:t>
                  </w:r>
                  <w:r w:rsidRPr="00683C2A">
                    <w:rPr>
                      <w:b/>
                      <w:bCs/>
                      <w:i/>
                    </w:rPr>
                    <w:t>y</w:t>
                  </w:r>
                  <w:r w:rsidRPr="00683C2A">
                    <w:rPr>
                      <w:b/>
                      <w:bCs/>
                    </w:rPr>
                    <w:t>)</w:t>
                  </w:r>
                </w:p>
              </w:tc>
              <w:tc>
                <w:tcPr>
                  <w:tcW w:w="2040" w:type="dxa"/>
                  <w:shd w:val="clear" w:color="auto" w:fill="E6E6E6"/>
                  <w:vAlign w:val="center"/>
                </w:tcPr>
                <w:p w14:paraId="0DFB26C6" w14:textId="63582A6F" w:rsidR="003F6611" w:rsidRPr="00683C2A" w:rsidRDefault="003F6611" w:rsidP="00F544DE">
                  <w:pPr>
                    <w:spacing w:after="120" w:line="280" w:lineRule="atLeast"/>
                    <w:jc w:val="center"/>
                    <w:rPr>
                      <w:b/>
                      <w:bCs/>
                    </w:rPr>
                  </w:pPr>
                  <w:r w:rsidRPr="00683C2A">
                    <w:rPr>
                      <w:b/>
                      <w:bCs/>
                    </w:rPr>
                    <w:t xml:space="preserve">Test: </w:t>
                  </w:r>
                  <w:r w:rsidRPr="00683C2A">
                    <w:rPr>
                      <w:b/>
                      <w:bCs/>
                      <w:i/>
                    </w:rPr>
                    <w:t>y</w:t>
                  </w:r>
                  <w:r w:rsidRPr="00683C2A">
                    <w:rPr>
                      <w:b/>
                      <w:bCs/>
                    </w:rPr>
                    <w:t xml:space="preserve"> ≤ 0.25</w:t>
                  </w:r>
                  <w:r w:rsidRPr="00683C2A">
                    <w:rPr>
                      <w:b/>
                      <w:bCs/>
                      <w:i/>
                    </w:rPr>
                    <w:t>x</w:t>
                  </w:r>
                  <w:r>
                    <w:rPr>
                      <w:b/>
                      <w:bCs/>
                      <w:i/>
                    </w:rPr>
                    <w:t xml:space="preserve"> </w:t>
                  </w:r>
                  <w:r w:rsidRPr="00683C2A">
                    <w:rPr>
                      <w:b/>
                      <w:bCs/>
                    </w:rPr>
                    <w:t>+ 4</w:t>
                  </w:r>
                </w:p>
                <w:p w14:paraId="770B308D" w14:textId="77777777" w:rsidR="003F6611" w:rsidRPr="00683C2A" w:rsidRDefault="003F6611" w:rsidP="00F544DE">
                  <w:pPr>
                    <w:spacing w:after="120" w:line="280" w:lineRule="atLeast"/>
                    <w:jc w:val="center"/>
                    <w:rPr>
                      <w:b/>
                      <w:bCs/>
                    </w:rPr>
                  </w:pPr>
                  <w:r w:rsidRPr="00683C2A">
                    <w:rPr>
                      <w:b/>
                      <w:bCs/>
                    </w:rPr>
                    <w:t>(T or F)</w:t>
                  </w:r>
                </w:p>
              </w:tc>
              <w:tc>
                <w:tcPr>
                  <w:tcW w:w="2040" w:type="dxa"/>
                  <w:shd w:val="clear" w:color="auto" w:fill="E6E6E6"/>
                  <w:vAlign w:val="center"/>
                </w:tcPr>
                <w:p w14:paraId="03527B07" w14:textId="77777777" w:rsidR="003F6611" w:rsidRPr="00683C2A" w:rsidRDefault="003F6611" w:rsidP="00F544DE">
                  <w:pPr>
                    <w:spacing w:after="120" w:line="280" w:lineRule="atLeast"/>
                    <w:jc w:val="center"/>
                    <w:rPr>
                      <w:b/>
                      <w:bCs/>
                    </w:rPr>
                  </w:pPr>
                  <w:r w:rsidRPr="00683C2A">
                    <w:rPr>
                      <w:b/>
                      <w:bCs/>
                    </w:rPr>
                    <w:t xml:space="preserve">Test: </w:t>
                  </w:r>
                  <w:r w:rsidRPr="00683C2A">
                    <w:rPr>
                      <w:b/>
                      <w:bCs/>
                      <w:i/>
                    </w:rPr>
                    <w:t>y</w:t>
                  </w:r>
                  <w:r w:rsidRPr="00683C2A">
                    <w:rPr>
                      <w:b/>
                      <w:bCs/>
                    </w:rPr>
                    <w:t xml:space="preserve"> ≥ –2</w:t>
                  </w:r>
                  <w:r w:rsidRPr="00683C2A">
                    <w:rPr>
                      <w:b/>
                      <w:bCs/>
                      <w:i/>
                    </w:rPr>
                    <w:t>x</w:t>
                  </w:r>
                  <w:r w:rsidRPr="00683C2A">
                    <w:rPr>
                      <w:b/>
                      <w:bCs/>
                    </w:rPr>
                    <w:t xml:space="preserve"> – 1</w:t>
                  </w:r>
                </w:p>
                <w:p w14:paraId="0E465AF1" w14:textId="77777777" w:rsidR="003F6611" w:rsidRPr="00683C2A" w:rsidRDefault="003F6611" w:rsidP="00F544DE">
                  <w:pPr>
                    <w:spacing w:after="120" w:line="280" w:lineRule="atLeast"/>
                    <w:jc w:val="center"/>
                    <w:rPr>
                      <w:b/>
                      <w:bCs/>
                    </w:rPr>
                  </w:pPr>
                  <w:r w:rsidRPr="00683C2A">
                    <w:rPr>
                      <w:b/>
                      <w:bCs/>
                    </w:rPr>
                    <w:t>(T or F)</w:t>
                  </w:r>
                </w:p>
              </w:tc>
              <w:tc>
                <w:tcPr>
                  <w:tcW w:w="2040" w:type="dxa"/>
                  <w:shd w:val="clear" w:color="auto" w:fill="E6E6E6"/>
                  <w:vAlign w:val="center"/>
                </w:tcPr>
                <w:p w14:paraId="3C1B8727" w14:textId="77777777" w:rsidR="003F6611" w:rsidRPr="00683C2A" w:rsidRDefault="003F6611" w:rsidP="00F544DE">
                  <w:pPr>
                    <w:spacing w:after="120" w:line="280" w:lineRule="atLeast"/>
                    <w:jc w:val="center"/>
                    <w:rPr>
                      <w:b/>
                      <w:bCs/>
                    </w:rPr>
                  </w:pPr>
                  <w:r w:rsidRPr="00683C2A">
                    <w:rPr>
                      <w:b/>
                      <w:bCs/>
                    </w:rPr>
                    <w:t xml:space="preserve">Test: </w:t>
                  </w:r>
                  <w:r w:rsidRPr="00683C2A">
                    <w:rPr>
                      <w:b/>
                      <w:bCs/>
                      <w:i/>
                    </w:rPr>
                    <w:t>y</w:t>
                  </w:r>
                  <w:r w:rsidRPr="00683C2A">
                    <w:rPr>
                      <w:b/>
                      <w:bCs/>
                    </w:rPr>
                    <w:t xml:space="preserve"> ≥ </w:t>
                  </w:r>
                  <w:r w:rsidRPr="00683C2A">
                    <w:rPr>
                      <w:b/>
                      <w:bCs/>
                      <w:i/>
                    </w:rPr>
                    <w:t>x</w:t>
                  </w:r>
                  <w:r w:rsidRPr="00683C2A">
                    <w:rPr>
                      <w:b/>
                      <w:bCs/>
                    </w:rPr>
                    <w:t xml:space="preserve"> + 2</w:t>
                  </w:r>
                </w:p>
                <w:p w14:paraId="071CA51C" w14:textId="77777777" w:rsidR="003F6611" w:rsidRPr="00683C2A" w:rsidRDefault="003F6611" w:rsidP="00F544DE">
                  <w:pPr>
                    <w:spacing w:after="120" w:line="280" w:lineRule="atLeast"/>
                    <w:jc w:val="center"/>
                    <w:rPr>
                      <w:b/>
                      <w:bCs/>
                    </w:rPr>
                  </w:pPr>
                  <w:r w:rsidRPr="00683C2A">
                    <w:rPr>
                      <w:b/>
                      <w:bCs/>
                    </w:rPr>
                    <w:t>(T or F)</w:t>
                  </w:r>
                </w:p>
              </w:tc>
              <w:tc>
                <w:tcPr>
                  <w:tcW w:w="1710" w:type="dxa"/>
                  <w:shd w:val="clear" w:color="auto" w:fill="E6E6E6"/>
                  <w:vAlign w:val="center"/>
                </w:tcPr>
                <w:p w14:paraId="70F6D0A7" w14:textId="77777777" w:rsidR="003F6611" w:rsidRPr="00683C2A" w:rsidRDefault="003F6611" w:rsidP="00F544DE">
                  <w:pPr>
                    <w:spacing w:after="120" w:line="280" w:lineRule="atLeast"/>
                    <w:jc w:val="center"/>
                    <w:rPr>
                      <w:b/>
                      <w:bCs/>
                    </w:rPr>
                  </w:pPr>
                  <w:r w:rsidRPr="00683C2A">
                    <w:rPr>
                      <w:b/>
                      <w:bCs/>
                    </w:rPr>
                    <w:t>Final answer?</w:t>
                  </w:r>
                </w:p>
                <w:p w14:paraId="47AF7A53" w14:textId="77777777" w:rsidR="003F6611" w:rsidRPr="00683C2A" w:rsidRDefault="003F6611" w:rsidP="00F544DE">
                  <w:pPr>
                    <w:spacing w:after="120" w:line="280" w:lineRule="atLeast"/>
                    <w:jc w:val="center"/>
                    <w:rPr>
                      <w:b/>
                      <w:bCs/>
                    </w:rPr>
                  </w:pPr>
                  <w:r w:rsidRPr="00683C2A">
                    <w:rPr>
                      <w:b/>
                      <w:bCs/>
                    </w:rPr>
                    <w:t>(T or F)</w:t>
                  </w:r>
                </w:p>
              </w:tc>
            </w:tr>
            <w:tr w:rsidR="003F6611" w:rsidRPr="00526EEF" w14:paraId="1C78A6B3" w14:textId="77777777" w:rsidTr="00E07618">
              <w:trPr>
                <w:trHeight w:val="814"/>
              </w:trPr>
              <w:tc>
                <w:tcPr>
                  <w:tcW w:w="1525" w:type="dxa"/>
                  <w:vAlign w:val="center"/>
                </w:tcPr>
                <w:p w14:paraId="0DAFCC5E" w14:textId="77777777" w:rsidR="003F6611" w:rsidRPr="00683C2A" w:rsidRDefault="003F6611" w:rsidP="00F544DE">
                  <w:pPr>
                    <w:spacing w:after="120" w:line="280" w:lineRule="atLeast"/>
                    <w:jc w:val="center"/>
                  </w:pPr>
                  <w:r w:rsidRPr="00683C2A">
                    <w:t>ex: (2, 0)</w:t>
                  </w:r>
                </w:p>
              </w:tc>
              <w:tc>
                <w:tcPr>
                  <w:tcW w:w="2040" w:type="dxa"/>
                  <w:vAlign w:val="center"/>
                </w:tcPr>
                <w:p w14:paraId="64CAD533" w14:textId="5EE6FC22" w:rsidR="003F6611" w:rsidRDefault="003F6611" w:rsidP="00F544DE">
                  <w:pPr>
                    <w:spacing w:after="120" w:line="280" w:lineRule="atLeast"/>
                    <w:jc w:val="center"/>
                  </w:pPr>
                  <w:r w:rsidRPr="00FA163D">
                    <w:rPr>
                      <w:position w:val="-34"/>
                    </w:rPr>
                    <w:object w:dxaOrig="1300" w:dyaOrig="840" w14:anchorId="7D133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42pt" o:ole="">
                        <v:imagedata r:id="rId16" o:title=""/>
                      </v:shape>
                      <o:OLEObject Type="Embed" ProgID="Equation.DSMT4" ShapeID="_x0000_i1025" DrawAspect="Content" ObjectID="_1485849833" r:id="rId17"/>
                    </w:object>
                  </w:r>
                </w:p>
                <w:p w14:paraId="4F537EFD" w14:textId="5461F458" w:rsidR="003F6611" w:rsidRPr="00683C2A" w:rsidRDefault="003F6611" w:rsidP="00F544DE">
                  <w:pPr>
                    <w:spacing w:after="120" w:line="280" w:lineRule="atLeast"/>
                    <w:jc w:val="center"/>
                  </w:pPr>
                  <w:r w:rsidRPr="0033656C">
                    <w:t>T</w:t>
                  </w:r>
                </w:p>
              </w:tc>
              <w:tc>
                <w:tcPr>
                  <w:tcW w:w="2040" w:type="dxa"/>
                  <w:vAlign w:val="center"/>
                </w:tcPr>
                <w:p w14:paraId="1089C137" w14:textId="137F4854" w:rsidR="003F6611" w:rsidRDefault="003F6611" w:rsidP="00F544DE">
                  <w:pPr>
                    <w:spacing w:after="120" w:line="280" w:lineRule="atLeast"/>
                    <w:ind w:left="420"/>
                    <w:jc w:val="center"/>
                  </w:pPr>
                  <w:r w:rsidRPr="00FA163D">
                    <w:rPr>
                      <w:position w:val="-34"/>
                    </w:rPr>
                    <w:object w:dxaOrig="1100" w:dyaOrig="840" w14:anchorId="72BB2510">
                      <v:shape id="_x0000_i1026" type="#_x0000_t75" style="width:55.5pt;height:42pt" o:ole="">
                        <v:imagedata r:id="rId18" o:title=""/>
                      </v:shape>
                      <o:OLEObject Type="Embed" ProgID="Equation.DSMT4" ShapeID="_x0000_i1026" DrawAspect="Content" ObjectID="_1485849834" r:id="rId19"/>
                    </w:object>
                  </w:r>
                </w:p>
                <w:p w14:paraId="5D91FAFC" w14:textId="0FC60BC3" w:rsidR="003F6611" w:rsidRPr="00683C2A" w:rsidRDefault="003F6611" w:rsidP="00F544DE">
                  <w:pPr>
                    <w:spacing w:after="120" w:line="280" w:lineRule="atLeast"/>
                    <w:ind w:left="60"/>
                    <w:jc w:val="center"/>
                  </w:pPr>
                  <w:r w:rsidRPr="0033656C">
                    <w:t>T</w:t>
                  </w:r>
                </w:p>
              </w:tc>
              <w:tc>
                <w:tcPr>
                  <w:tcW w:w="2040" w:type="dxa"/>
                  <w:vAlign w:val="center"/>
                </w:tcPr>
                <w:p w14:paraId="500AA496" w14:textId="1506700C" w:rsidR="003F6611" w:rsidRPr="0033656C" w:rsidRDefault="003F6611" w:rsidP="00F544DE">
                  <w:pPr>
                    <w:spacing w:after="120" w:line="280" w:lineRule="atLeast"/>
                    <w:jc w:val="center"/>
                  </w:pPr>
                  <w:r w:rsidRPr="00D40B01">
                    <w:rPr>
                      <w:position w:val="-22"/>
                    </w:rPr>
                    <w:object w:dxaOrig="800" w:dyaOrig="540" w14:anchorId="016663AD">
                      <v:shape id="_x0000_i1027" type="#_x0000_t75" style="width:39.75pt;height:27pt" o:ole="">
                        <v:imagedata r:id="rId20" o:title=""/>
                      </v:shape>
                      <o:OLEObject Type="Embed" ProgID="Equation.DSMT4" ShapeID="_x0000_i1027" DrawAspect="Content" ObjectID="_1485849835" r:id="rId21"/>
                    </w:object>
                  </w:r>
                </w:p>
                <w:p w14:paraId="52B17A23" w14:textId="4358E5EF" w:rsidR="003F6611" w:rsidRPr="00683C2A" w:rsidRDefault="003F6611" w:rsidP="00F544DE">
                  <w:pPr>
                    <w:spacing w:after="120" w:line="280" w:lineRule="atLeast"/>
                    <w:jc w:val="center"/>
                  </w:pPr>
                  <w:r w:rsidRPr="0033656C">
                    <w:t>F</w:t>
                  </w:r>
                </w:p>
              </w:tc>
              <w:tc>
                <w:tcPr>
                  <w:tcW w:w="1710" w:type="dxa"/>
                  <w:vAlign w:val="center"/>
                </w:tcPr>
                <w:p w14:paraId="7DA77677" w14:textId="77777777" w:rsidR="003F6611" w:rsidRPr="00683C2A" w:rsidRDefault="003F6611" w:rsidP="00F544DE">
                  <w:pPr>
                    <w:spacing w:after="120" w:line="280" w:lineRule="atLeast"/>
                    <w:jc w:val="center"/>
                  </w:pPr>
                  <w:r w:rsidRPr="00683C2A">
                    <w:t>F</w:t>
                  </w:r>
                </w:p>
              </w:tc>
            </w:tr>
            <w:tr w:rsidR="003F6611" w:rsidRPr="00526EEF" w14:paraId="1B21F1CC" w14:textId="77777777" w:rsidTr="00E07618">
              <w:trPr>
                <w:trHeight w:val="1730"/>
              </w:trPr>
              <w:tc>
                <w:tcPr>
                  <w:tcW w:w="1525" w:type="dxa"/>
                </w:tcPr>
                <w:p w14:paraId="5B9FD10E" w14:textId="77777777" w:rsidR="003F6611" w:rsidRPr="00526EEF" w:rsidRDefault="003F6611" w:rsidP="00D20CE3">
                  <w:pPr>
                    <w:pStyle w:val="Header"/>
                    <w:tabs>
                      <w:tab w:val="clear" w:pos="4320"/>
                      <w:tab w:val="clear" w:pos="8640"/>
                    </w:tabs>
                    <w:spacing w:after="120" w:line="280" w:lineRule="atLeast"/>
                    <w:rPr>
                      <w:sz w:val="22"/>
                      <w:szCs w:val="22"/>
                    </w:rPr>
                  </w:pPr>
                </w:p>
                <w:p w14:paraId="1D23F07D" w14:textId="77777777" w:rsidR="003F6611" w:rsidRDefault="003F6611" w:rsidP="00D20CE3">
                  <w:pPr>
                    <w:pStyle w:val="Header"/>
                    <w:tabs>
                      <w:tab w:val="clear" w:pos="4320"/>
                      <w:tab w:val="clear" w:pos="8640"/>
                    </w:tabs>
                    <w:spacing w:after="120" w:line="280" w:lineRule="atLeast"/>
                    <w:rPr>
                      <w:sz w:val="22"/>
                      <w:szCs w:val="22"/>
                    </w:rPr>
                  </w:pPr>
                </w:p>
                <w:p w14:paraId="06CD9C31" w14:textId="77777777" w:rsidR="003F6611" w:rsidRDefault="003F6611" w:rsidP="00D20CE3">
                  <w:pPr>
                    <w:pStyle w:val="Header"/>
                    <w:tabs>
                      <w:tab w:val="clear" w:pos="4320"/>
                      <w:tab w:val="clear" w:pos="8640"/>
                    </w:tabs>
                    <w:spacing w:after="120" w:line="280" w:lineRule="atLeast"/>
                    <w:rPr>
                      <w:sz w:val="22"/>
                      <w:szCs w:val="22"/>
                    </w:rPr>
                  </w:pPr>
                </w:p>
                <w:p w14:paraId="18EDC0CC" w14:textId="77777777" w:rsidR="003F6611" w:rsidRPr="00526EEF" w:rsidRDefault="003F6611" w:rsidP="00D20CE3">
                  <w:pPr>
                    <w:pStyle w:val="Header"/>
                    <w:tabs>
                      <w:tab w:val="clear" w:pos="4320"/>
                      <w:tab w:val="clear" w:pos="8640"/>
                    </w:tabs>
                    <w:spacing w:after="120" w:line="280" w:lineRule="atLeast"/>
                    <w:rPr>
                      <w:sz w:val="22"/>
                      <w:szCs w:val="22"/>
                    </w:rPr>
                  </w:pPr>
                </w:p>
                <w:p w14:paraId="740A000A" w14:textId="77777777" w:rsidR="003F6611" w:rsidRPr="00526EEF" w:rsidRDefault="003F6611" w:rsidP="00D20CE3">
                  <w:pPr>
                    <w:pStyle w:val="Header"/>
                    <w:tabs>
                      <w:tab w:val="clear" w:pos="4320"/>
                      <w:tab w:val="clear" w:pos="8640"/>
                    </w:tabs>
                    <w:spacing w:after="120" w:line="280" w:lineRule="atLeast"/>
                    <w:rPr>
                      <w:sz w:val="22"/>
                      <w:szCs w:val="22"/>
                    </w:rPr>
                  </w:pPr>
                </w:p>
              </w:tc>
              <w:tc>
                <w:tcPr>
                  <w:tcW w:w="2040" w:type="dxa"/>
                </w:tcPr>
                <w:p w14:paraId="3EB066BC" w14:textId="77777777" w:rsidR="003F6611" w:rsidRPr="00526EEF" w:rsidRDefault="003F6611" w:rsidP="00D20CE3">
                  <w:pPr>
                    <w:spacing w:after="120" w:line="280" w:lineRule="atLeast"/>
                    <w:rPr>
                      <w:sz w:val="22"/>
                      <w:szCs w:val="22"/>
                    </w:rPr>
                  </w:pPr>
                </w:p>
              </w:tc>
              <w:tc>
                <w:tcPr>
                  <w:tcW w:w="2040" w:type="dxa"/>
                </w:tcPr>
                <w:p w14:paraId="106211BE" w14:textId="77777777" w:rsidR="003F6611" w:rsidRPr="00526EEF" w:rsidRDefault="003F6611" w:rsidP="00D20CE3">
                  <w:pPr>
                    <w:spacing w:after="120" w:line="280" w:lineRule="atLeast"/>
                    <w:rPr>
                      <w:sz w:val="22"/>
                      <w:szCs w:val="22"/>
                    </w:rPr>
                  </w:pPr>
                </w:p>
              </w:tc>
              <w:tc>
                <w:tcPr>
                  <w:tcW w:w="2040" w:type="dxa"/>
                </w:tcPr>
                <w:p w14:paraId="1D4F5887" w14:textId="77777777" w:rsidR="003F6611" w:rsidRPr="00526EEF" w:rsidRDefault="003F6611" w:rsidP="00D20CE3">
                  <w:pPr>
                    <w:spacing w:after="120" w:line="280" w:lineRule="atLeast"/>
                    <w:rPr>
                      <w:sz w:val="22"/>
                      <w:szCs w:val="22"/>
                    </w:rPr>
                  </w:pPr>
                </w:p>
              </w:tc>
              <w:tc>
                <w:tcPr>
                  <w:tcW w:w="1710" w:type="dxa"/>
                </w:tcPr>
                <w:p w14:paraId="0803F6DB" w14:textId="77777777" w:rsidR="003F6611" w:rsidRPr="00526EEF" w:rsidRDefault="003F6611" w:rsidP="00D20CE3">
                  <w:pPr>
                    <w:spacing w:after="120" w:line="280" w:lineRule="atLeast"/>
                    <w:rPr>
                      <w:sz w:val="22"/>
                      <w:szCs w:val="22"/>
                    </w:rPr>
                  </w:pPr>
                </w:p>
              </w:tc>
            </w:tr>
            <w:tr w:rsidR="003F6611" w:rsidRPr="00526EEF" w14:paraId="5A3133FD" w14:textId="77777777" w:rsidTr="00E07618">
              <w:trPr>
                <w:trHeight w:val="1874"/>
              </w:trPr>
              <w:tc>
                <w:tcPr>
                  <w:tcW w:w="1525" w:type="dxa"/>
                </w:tcPr>
                <w:p w14:paraId="0045E878" w14:textId="77777777" w:rsidR="003F6611" w:rsidRPr="00526EEF" w:rsidRDefault="003F6611" w:rsidP="00D20CE3">
                  <w:pPr>
                    <w:spacing w:after="120" w:line="280" w:lineRule="atLeast"/>
                    <w:rPr>
                      <w:sz w:val="22"/>
                      <w:szCs w:val="22"/>
                    </w:rPr>
                  </w:pPr>
                </w:p>
                <w:p w14:paraId="14F3F067" w14:textId="77777777" w:rsidR="003F6611" w:rsidRDefault="003F6611" w:rsidP="00D20CE3">
                  <w:pPr>
                    <w:spacing w:after="120" w:line="280" w:lineRule="atLeast"/>
                    <w:rPr>
                      <w:sz w:val="22"/>
                      <w:szCs w:val="22"/>
                    </w:rPr>
                  </w:pPr>
                </w:p>
                <w:p w14:paraId="6D5A6AB8" w14:textId="77777777" w:rsidR="003F6611" w:rsidRPr="00526EEF" w:rsidRDefault="003F6611" w:rsidP="00D20CE3">
                  <w:pPr>
                    <w:spacing w:after="120" w:line="280" w:lineRule="atLeast"/>
                    <w:rPr>
                      <w:sz w:val="22"/>
                      <w:szCs w:val="22"/>
                    </w:rPr>
                  </w:pPr>
                </w:p>
                <w:p w14:paraId="40BD121B" w14:textId="77777777" w:rsidR="003F6611" w:rsidRPr="00526EEF" w:rsidRDefault="003F6611" w:rsidP="00D20CE3">
                  <w:pPr>
                    <w:spacing w:after="120" w:line="280" w:lineRule="atLeast"/>
                    <w:rPr>
                      <w:sz w:val="22"/>
                      <w:szCs w:val="22"/>
                    </w:rPr>
                  </w:pPr>
                </w:p>
                <w:p w14:paraId="306C6C34" w14:textId="77777777" w:rsidR="003F6611" w:rsidRPr="00526EEF" w:rsidRDefault="003F6611" w:rsidP="00D20CE3">
                  <w:pPr>
                    <w:spacing w:after="120" w:line="280" w:lineRule="atLeast"/>
                    <w:rPr>
                      <w:sz w:val="22"/>
                      <w:szCs w:val="22"/>
                    </w:rPr>
                  </w:pPr>
                </w:p>
              </w:tc>
              <w:tc>
                <w:tcPr>
                  <w:tcW w:w="2040" w:type="dxa"/>
                </w:tcPr>
                <w:p w14:paraId="4A7FCAED" w14:textId="77777777" w:rsidR="003F6611" w:rsidRPr="00526EEF" w:rsidRDefault="003F6611" w:rsidP="00D20CE3">
                  <w:pPr>
                    <w:spacing w:after="120" w:line="280" w:lineRule="atLeast"/>
                    <w:rPr>
                      <w:sz w:val="22"/>
                      <w:szCs w:val="22"/>
                    </w:rPr>
                  </w:pPr>
                </w:p>
              </w:tc>
              <w:tc>
                <w:tcPr>
                  <w:tcW w:w="2040" w:type="dxa"/>
                </w:tcPr>
                <w:p w14:paraId="2398BD3E" w14:textId="77777777" w:rsidR="003F6611" w:rsidRPr="00526EEF" w:rsidRDefault="003F6611" w:rsidP="00D20CE3">
                  <w:pPr>
                    <w:spacing w:after="120" w:line="280" w:lineRule="atLeast"/>
                    <w:rPr>
                      <w:sz w:val="22"/>
                      <w:szCs w:val="22"/>
                    </w:rPr>
                  </w:pPr>
                </w:p>
              </w:tc>
              <w:tc>
                <w:tcPr>
                  <w:tcW w:w="2040" w:type="dxa"/>
                </w:tcPr>
                <w:p w14:paraId="35A0B084" w14:textId="77777777" w:rsidR="003F6611" w:rsidRPr="00526EEF" w:rsidRDefault="003F6611" w:rsidP="00D20CE3">
                  <w:pPr>
                    <w:spacing w:after="120" w:line="280" w:lineRule="atLeast"/>
                    <w:rPr>
                      <w:sz w:val="22"/>
                      <w:szCs w:val="22"/>
                    </w:rPr>
                  </w:pPr>
                </w:p>
              </w:tc>
              <w:tc>
                <w:tcPr>
                  <w:tcW w:w="1710" w:type="dxa"/>
                </w:tcPr>
                <w:p w14:paraId="70A08C3F" w14:textId="77777777" w:rsidR="003F6611" w:rsidRPr="00526EEF" w:rsidRDefault="003F6611" w:rsidP="00D20CE3">
                  <w:pPr>
                    <w:spacing w:after="120" w:line="280" w:lineRule="atLeast"/>
                    <w:rPr>
                      <w:sz w:val="22"/>
                      <w:szCs w:val="22"/>
                    </w:rPr>
                  </w:pPr>
                </w:p>
              </w:tc>
            </w:tr>
            <w:tr w:rsidR="003F6611" w:rsidRPr="00526EEF" w14:paraId="117F454A" w14:textId="77777777" w:rsidTr="00E07618">
              <w:trPr>
                <w:trHeight w:val="814"/>
              </w:trPr>
              <w:tc>
                <w:tcPr>
                  <w:tcW w:w="1525" w:type="dxa"/>
                </w:tcPr>
                <w:p w14:paraId="2CA4485A" w14:textId="77777777" w:rsidR="003F6611" w:rsidRPr="00526EEF" w:rsidRDefault="003F6611" w:rsidP="00D20CE3">
                  <w:pPr>
                    <w:spacing w:after="120" w:line="280" w:lineRule="atLeast"/>
                    <w:rPr>
                      <w:sz w:val="22"/>
                      <w:szCs w:val="22"/>
                    </w:rPr>
                  </w:pPr>
                </w:p>
                <w:p w14:paraId="35787D90" w14:textId="77777777" w:rsidR="003F6611" w:rsidRPr="00526EEF" w:rsidRDefault="003F6611" w:rsidP="00D20CE3">
                  <w:pPr>
                    <w:spacing w:after="120" w:line="280" w:lineRule="atLeast"/>
                    <w:rPr>
                      <w:sz w:val="22"/>
                      <w:szCs w:val="22"/>
                    </w:rPr>
                  </w:pPr>
                </w:p>
                <w:p w14:paraId="6A75C11F" w14:textId="77777777" w:rsidR="003F6611" w:rsidRDefault="003F6611" w:rsidP="00D20CE3">
                  <w:pPr>
                    <w:spacing w:after="120" w:line="280" w:lineRule="atLeast"/>
                    <w:rPr>
                      <w:sz w:val="22"/>
                      <w:szCs w:val="22"/>
                    </w:rPr>
                  </w:pPr>
                </w:p>
                <w:p w14:paraId="427EAADD" w14:textId="77777777" w:rsidR="003F6611" w:rsidRPr="00526EEF" w:rsidRDefault="003F6611" w:rsidP="00D20CE3">
                  <w:pPr>
                    <w:spacing w:after="120" w:line="280" w:lineRule="atLeast"/>
                    <w:rPr>
                      <w:sz w:val="22"/>
                      <w:szCs w:val="22"/>
                    </w:rPr>
                  </w:pPr>
                </w:p>
                <w:p w14:paraId="106DA9A5" w14:textId="77777777" w:rsidR="003F6611" w:rsidRPr="00526EEF" w:rsidRDefault="003F6611" w:rsidP="00D20CE3">
                  <w:pPr>
                    <w:spacing w:after="120" w:line="280" w:lineRule="atLeast"/>
                    <w:rPr>
                      <w:sz w:val="22"/>
                      <w:szCs w:val="22"/>
                    </w:rPr>
                  </w:pPr>
                </w:p>
              </w:tc>
              <w:tc>
                <w:tcPr>
                  <w:tcW w:w="2040" w:type="dxa"/>
                </w:tcPr>
                <w:p w14:paraId="5A11CBBF" w14:textId="77777777" w:rsidR="003F6611" w:rsidRPr="00526EEF" w:rsidRDefault="003F6611" w:rsidP="00D20CE3">
                  <w:pPr>
                    <w:spacing w:after="120" w:line="280" w:lineRule="atLeast"/>
                    <w:rPr>
                      <w:sz w:val="22"/>
                      <w:szCs w:val="22"/>
                    </w:rPr>
                  </w:pPr>
                </w:p>
              </w:tc>
              <w:tc>
                <w:tcPr>
                  <w:tcW w:w="2040" w:type="dxa"/>
                </w:tcPr>
                <w:p w14:paraId="77C2500D" w14:textId="77777777" w:rsidR="003F6611" w:rsidRPr="00526EEF" w:rsidRDefault="003F6611" w:rsidP="00D20CE3">
                  <w:pPr>
                    <w:spacing w:after="120" w:line="280" w:lineRule="atLeast"/>
                    <w:rPr>
                      <w:sz w:val="22"/>
                      <w:szCs w:val="22"/>
                    </w:rPr>
                  </w:pPr>
                </w:p>
              </w:tc>
              <w:tc>
                <w:tcPr>
                  <w:tcW w:w="2040" w:type="dxa"/>
                </w:tcPr>
                <w:p w14:paraId="7485F19D" w14:textId="77777777" w:rsidR="003F6611" w:rsidRPr="00526EEF" w:rsidRDefault="003F6611" w:rsidP="00D20CE3">
                  <w:pPr>
                    <w:spacing w:after="120" w:line="280" w:lineRule="atLeast"/>
                    <w:rPr>
                      <w:sz w:val="22"/>
                      <w:szCs w:val="22"/>
                    </w:rPr>
                  </w:pPr>
                </w:p>
              </w:tc>
              <w:tc>
                <w:tcPr>
                  <w:tcW w:w="1710" w:type="dxa"/>
                </w:tcPr>
                <w:p w14:paraId="51930DA5" w14:textId="77777777" w:rsidR="003F6611" w:rsidRPr="00526EEF" w:rsidRDefault="003F6611" w:rsidP="00D20CE3">
                  <w:pPr>
                    <w:spacing w:after="120" w:line="280" w:lineRule="atLeast"/>
                    <w:rPr>
                      <w:sz w:val="22"/>
                      <w:szCs w:val="22"/>
                    </w:rPr>
                  </w:pPr>
                </w:p>
              </w:tc>
            </w:tr>
          </w:tbl>
          <w:p w14:paraId="5A91F342" w14:textId="77777777" w:rsidR="003F6611" w:rsidRDefault="003F6611" w:rsidP="00526EEF">
            <w:pPr>
              <w:spacing w:after="120" w:line="280" w:lineRule="atLeast"/>
              <w:rPr>
                <w:sz w:val="22"/>
                <w:szCs w:val="22"/>
              </w:rPr>
            </w:pPr>
          </w:p>
        </w:tc>
      </w:tr>
    </w:tbl>
    <w:p w14:paraId="00AEA73C" w14:textId="77777777" w:rsidR="00FB48D1" w:rsidRPr="00FE4330" w:rsidRDefault="00FB48D1" w:rsidP="00722ECB">
      <w:pPr>
        <w:rPr>
          <w:sz w:val="6"/>
          <w:szCs w:val="6"/>
        </w:rPr>
      </w:pPr>
    </w:p>
    <w:sectPr w:rsidR="00FB48D1" w:rsidRPr="00FE4330" w:rsidSect="00FB48D1">
      <w:headerReference w:type="default" r:id="rId22"/>
      <w:footerReference w:type="default" r:id="rId23"/>
      <w:headerReference w:type="first" r:id="rId24"/>
      <w:footerReference w:type="first" r:id="rId25"/>
      <w:type w:val="continuous"/>
      <w:pgSz w:w="12240" w:h="15840"/>
      <w:pgMar w:top="1440" w:right="1440" w:bottom="1440" w:left="1440" w:header="720" w:footer="720" w:gutter="0"/>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6A42C7" w14:textId="77777777" w:rsidR="00373D0B" w:rsidRDefault="00373D0B">
      <w:r>
        <w:separator/>
      </w:r>
    </w:p>
  </w:endnote>
  <w:endnote w:type="continuationSeparator" w:id="0">
    <w:p w14:paraId="5A46F2C7" w14:textId="77777777" w:rsidR="00373D0B" w:rsidRDefault="00373D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fontKey="{399ED821-A0F1-45FA-9E2F-1848ED1C2DF3}"/>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2" w:fontKey="{D9F86543-907E-4631-80CD-25293F70E2B6}"/>
  </w:font>
  <w:font w:name="TI84PlusCEKeys">
    <w:altName w:val="Times New Roman"/>
    <w:panose1 w:val="02000000000000000000"/>
    <w:charset w:val="00"/>
    <w:family w:val="auto"/>
    <w:pitch w:val="variable"/>
    <w:sig w:usb0="A000002F" w:usb1="00000008" w:usb2="00000000" w:usb3="00000000" w:csb0="00000111" w:csb1="00000000"/>
    <w:embedRegular r:id="rId3" w:fontKey="{CDC050A8-5C60-453E-98CB-091BCDA7177B}"/>
  </w:font>
  <w:font w:name="TI-83 Symbols">
    <w:altName w:val="Symbol"/>
    <w:panose1 w:val="05000000000000000000"/>
    <w:charset w:val="02"/>
    <w:family w:val="auto"/>
    <w:pitch w:val="variable"/>
    <w:sig w:usb0="00000000" w:usb1="10000000" w:usb2="00000000" w:usb3="00000000" w:csb0="80000000" w:csb1="00000000"/>
    <w:embedRegular r:id="rId4" w:fontKey="{2F1D8294-1DC7-4414-9FF8-F6FEE8741BA5}"/>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embedRegular r:id="rId5" w:fontKey="{A0914C15-E218-4A46-963E-90389B656134}"/>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embedRegular r:id="rId6" w:fontKey="{E98B26D8-AF1F-4A2C-B47D-75B7C455AE5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C28825" w14:textId="77777777" w:rsidR="00987FB5" w:rsidRPr="003D28F2" w:rsidRDefault="00987FB5" w:rsidP="009324E8">
    <w:pPr>
      <w:pStyle w:val="Footer"/>
      <w:tabs>
        <w:tab w:val="clear" w:pos="4320"/>
        <w:tab w:val="clear" w:pos="8640"/>
        <w:tab w:val="center" w:pos="4680"/>
        <w:tab w:val="right" w:pos="9360"/>
      </w:tabs>
      <w:rPr>
        <w:sz w:val="16"/>
        <w:szCs w:val="16"/>
      </w:rPr>
    </w:pPr>
    <w:r w:rsidRPr="003D28F2">
      <w:rPr>
        <w:b/>
        <w:smallCaps/>
        <w:sz w:val="16"/>
        <w:szCs w:val="16"/>
      </w:rPr>
      <w:t xml:space="preserve">©2015 </w:t>
    </w:r>
    <w:r w:rsidRPr="003D28F2">
      <w:rPr>
        <w:b/>
        <w:sz w:val="16"/>
        <w:szCs w:val="16"/>
      </w:rPr>
      <w:t>Texas Instruments Incorporated</w:t>
    </w:r>
    <w:r w:rsidRPr="003D28F2">
      <w:rPr>
        <w:b/>
        <w:smallCaps/>
        <w:sz w:val="16"/>
        <w:szCs w:val="16"/>
      </w:rPr>
      <w:tab/>
    </w:r>
    <w:r w:rsidRPr="003D28F2">
      <w:rPr>
        <w:rStyle w:val="PageNumber"/>
        <w:b/>
        <w:sz w:val="16"/>
        <w:szCs w:val="16"/>
      </w:rPr>
      <w:fldChar w:fldCharType="begin"/>
    </w:r>
    <w:r w:rsidRPr="003D28F2">
      <w:rPr>
        <w:rStyle w:val="PageNumber"/>
        <w:b/>
        <w:sz w:val="16"/>
        <w:szCs w:val="16"/>
      </w:rPr>
      <w:instrText xml:space="preserve"> PAGE </w:instrText>
    </w:r>
    <w:r w:rsidRPr="003D28F2">
      <w:rPr>
        <w:rStyle w:val="PageNumber"/>
        <w:b/>
        <w:sz w:val="16"/>
        <w:szCs w:val="16"/>
      </w:rPr>
      <w:fldChar w:fldCharType="separate"/>
    </w:r>
    <w:r w:rsidR="00676A7F">
      <w:rPr>
        <w:rStyle w:val="PageNumber"/>
        <w:b/>
        <w:noProof/>
        <w:sz w:val="16"/>
        <w:szCs w:val="16"/>
      </w:rPr>
      <w:t>4</w:t>
    </w:r>
    <w:r w:rsidRPr="003D28F2">
      <w:rPr>
        <w:rStyle w:val="PageNumber"/>
        <w:b/>
        <w:sz w:val="16"/>
        <w:szCs w:val="16"/>
      </w:rPr>
      <w:fldChar w:fldCharType="end"/>
    </w:r>
    <w:r w:rsidRPr="003D28F2">
      <w:rPr>
        <w:rStyle w:val="PageNumber"/>
        <w:sz w:val="16"/>
        <w:szCs w:val="16"/>
      </w:rPr>
      <w:tab/>
    </w:r>
    <w:r w:rsidRPr="003D28F2">
      <w:rPr>
        <w:rStyle w:val="PageNumber"/>
        <w:b/>
        <w:sz w:val="16"/>
        <w:szCs w:val="16"/>
      </w:rPr>
      <w:t>education.ti.com</w:t>
    </w:r>
  </w:p>
  <w:p w14:paraId="7DEDE029" w14:textId="77777777" w:rsidR="00987FB5" w:rsidRPr="009324E8" w:rsidRDefault="00987FB5" w:rsidP="009324E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CAE4A8" w14:textId="77777777" w:rsidR="00987FB5" w:rsidRPr="00F15996" w:rsidRDefault="00987FB5" w:rsidP="009324E8">
    <w:pPr>
      <w:pStyle w:val="Footer"/>
      <w:tabs>
        <w:tab w:val="clear" w:pos="4320"/>
        <w:tab w:val="clear" w:pos="8640"/>
        <w:tab w:val="center" w:pos="4680"/>
        <w:tab w:val="right" w:pos="9360"/>
      </w:tabs>
      <w:rPr>
        <w:sz w:val="16"/>
        <w:szCs w:val="16"/>
      </w:rPr>
    </w:pPr>
    <w:r w:rsidRPr="00F15996">
      <w:rPr>
        <w:b/>
        <w:smallCaps/>
        <w:sz w:val="16"/>
        <w:szCs w:val="16"/>
      </w:rPr>
      <w:t xml:space="preserve">©2015 </w:t>
    </w:r>
    <w:r w:rsidRPr="00F15996">
      <w:rPr>
        <w:b/>
        <w:sz w:val="16"/>
        <w:szCs w:val="16"/>
      </w:rPr>
      <w:t>Texas Instruments Incorporated</w:t>
    </w:r>
    <w:r w:rsidRPr="00F15996">
      <w:rPr>
        <w:b/>
        <w:smallCaps/>
        <w:sz w:val="16"/>
        <w:szCs w:val="16"/>
      </w:rPr>
      <w:tab/>
    </w:r>
    <w:r w:rsidRPr="00F15996">
      <w:rPr>
        <w:rStyle w:val="PageNumber"/>
        <w:b/>
        <w:sz w:val="16"/>
        <w:szCs w:val="16"/>
      </w:rPr>
      <w:fldChar w:fldCharType="begin"/>
    </w:r>
    <w:r w:rsidRPr="00F15996">
      <w:rPr>
        <w:rStyle w:val="PageNumber"/>
        <w:b/>
        <w:sz w:val="16"/>
        <w:szCs w:val="16"/>
      </w:rPr>
      <w:instrText xml:space="preserve"> PAGE </w:instrText>
    </w:r>
    <w:r w:rsidRPr="00F15996">
      <w:rPr>
        <w:rStyle w:val="PageNumber"/>
        <w:b/>
        <w:sz w:val="16"/>
        <w:szCs w:val="16"/>
      </w:rPr>
      <w:fldChar w:fldCharType="separate"/>
    </w:r>
    <w:r w:rsidR="00676A7F">
      <w:rPr>
        <w:rStyle w:val="PageNumber"/>
        <w:b/>
        <w:noProof/>
        <w:sz w:val="16"/>
        <w:szCs w:val="16"/>
      </w:rPr>
      <w:t>1</w:t>
    </w:r>
    <w:r w:rsidRPr="00F15996">
      <w:rPr>
        <w:rStyle w:val="PageNumber"/>
        <w:b/>
        <w:sz w:val="16"/>
        <w:szCs w:val="16"/>
      </w:rPr>
      <w:fldChar w:fldCharType="end"/>
    </w:r>
    <w:r w:rsidRPr="00F15996">
      <w:rPr>
        <w:rStyle w:val="PageNumber"/>
        <w:sz w:val="16"/>
        <w:szCs w:val="16"/>
      </w:rPr>
      <w:tab/>
    </w:r>
    <w:r w:rsidRPr="00F15996">
      <w:rPr>
        <w:rStyle w:val="PageNumber"/>
        <w:b/>
        <w:sz w:val="16"/>
        <w:szCs w:val="16"/>
      </w:rPr>
      <w:t>education.ti.com</w:t>
    </w:r>
  </w:p>
  <w:p w14:paraId="2CB2D57A" w14:textId="77777777" w:rsidR="00987FB5" w:rsidRPr="009324E8" w:rsidRDefault="00987FB5" w:rsidP="009324E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B28951F" w14:textId="77777777" w:rsidR="00373D0B" w:rsidRDefault="00373D0B">
      <w:r>
        <w:separator/>
      </w:r>
    </w:p>
  </w:footnote>
  <w:footnote w:type="continuationSeparator" w:id="0">
    <w:p w14:paraId="791345EE" w14:textId="77777777" w:rsidR="00373D0B" w:rsidRDefault="00373D0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C3C6F" w14:textId="77777777" w:rsidR="00987FB5" w:rsidRPr="00B85FFF" w:rsidRDefault="00987FB5" w:rsidP="009324E8">
    <w:pPr>
      <w:pStyle w:val="Header"/>
      <w:pBdr>
        <w:bottom w:val="single" w:sz="4" w:space="1" w:color="auto"/>
      </w:pBdr>
      <w:tabs>
        <w:tab w:val="clear" w:pos="4320"/>
        <w:tab w:val="clear" w:pos="8640"/>
        <w:tab w:val="left" w:pos="720"/>
        <w:tab w:val="right" w:pos="7200"/>
        <w:tab w:val="left" w:pos="9360"/>
      </w:tabs>
      <w:ind w:left="720" w:hanging="720"/>
      <w:rPr>
        <w:b/>
        <w:sz w:val="24"/>
        <w:szCs w:val="24"/>
      </w:rPr>
    </w:pPr>
    <w:r>
      <w:rPr>
        <w:rFonts w:ascii="Arial Black" w:hAnsi="Arial Black"/>
        <w:noProof/>
        <w:position w:val="-12"/>
        <w:sz w:val="32"/>
        <w:szCs w:val="32"/>
      </w:rPr>
      <w:drawing>
        <wp:inline distT="0" distB="0" distL="0" distR="0" wp14:anchorId="5D002B5B" wp14:editId="6A8C2530">
          <wp:extent cx="299720" cy="285115"/>
          <wp:effectExtent l="0" t="0" r="5080" b="635"/>
          <wp:docPr id="11" name="Picture 1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9720" cy="285115"/>
                  </a:xfrm>
                  <a:prstGeom prst="rect">
                    <a:avLst/>
                  </a:prstGeom>
                  <a:noFill/>
                  <a:ln>
                    <a:noFill/>
                  </a:ln>
                </pic:spPr>
              </pic:pic>
            </a:graphicData>
          </a:graphic>
        </wp:inline>
      </w:drawing>
    </w:r>
    <w:r w:rsidRPr="00D35D5E">
      <w:rPr>
        <w:rFonts w:ascii="Arial Black" w:hAnsi="Arial Black"/>
        <w:position w:val="-12"/>
        <w:sz w:val="32"/>
        <w:szCs w:val="32"/>
      </w:rPr>
      <w:t xml:space="preserve"> </w:t>
    </w:r>
    <w:r w:rsidRPr="00D35D5E">
      <w:rPr>
        <w:rFonts w:ascii="Arial Black" w:hAnsi="Arial Black"/>
        <w:position w:val="-12"/>
        <w:sz w:val="32"/>
        <w:szCs w:val="32"/>
      </w:rPr>
      <w:tab/>
    </w:r>
    <w:r>
      <w:rPr>
        <w:b/>
        <w:sz w:val="28"/>
        <w:szCs w:val="28"/>
      </w:rPr>
      <w:t>Testing For Truth</w:t>
    </w:r>
    <w:r w:rsidRPr="00D35D5E">
      <w:rPr>
        <w:b/>
        <w:sz w:val="32"/>
        <w:szCs w:val="32"/>
      </w:rPr>
      <w:tab/>
    </w:r>
    <w:r w:rsidRPr="00337B3F">
      <w:rPr>
        <w:b/>
      </w:rPr>
      <w:t xml:space="preserve">Name </w:t>
    </w:r>
    <w:r w:rsidRPr="00337B3F">
      <w:rPr>
        <w:b/>
        <w:u w:val="single"/>
      </w:rPr>
      <w:tab/>
    </w:r>
    <w:r w:rsidRPr="00337B3F">
      <w:rPr>
        <w:b/>
      </w:rPr>
      <w:br/>
      <w:t>Student Activity</w:t>
    </w:r>
    <w:r w:rsidRPr="00337B3F">
      <w:rPr>
        <w:b/>
      </w:rPr>
      <w:tab/>
      <w:t xml:space="preserve">Class </w:t>
    </w:r>
    <w:r w:rsidRPr="00337B3F">
      <w:rPr>
        <w:b/>
        <w:u w:val="single"/>
      </w:rPr>
      <w:tab/>
    </w:r>
  </w:p>
  <w:p w14:paraId="28674697" w14:textId="77777777" w:rsidR="00987FB5" w:rsidRPr="0041469E" w:rsidRDefault="00987FB5" w:rsidP="00E76FFA">
    <w:pPr>
      <w:rPr>
        <w:sz w:val="16"/>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23FECC" w14:textId="77777777" w:rsidR="00987FB5" w:rsidRPr="00B85FFF" w:rsidRDefault="00987FB5" w:rsidP="009324E8">
    <w:pPr>
      <w:pStyle w:val="Header"/>
      <w:pBdr>
        <w:bottom w:val="single" w:sz="4" w:space="1" w:color="auto"/>
      </w:pBdr>
      <w:tabs>
        <w:tab w:val="clear" w:pos="4320"/>
        <w:tab w:val="clear" w:pos="8640"/>
        <w:tab w:val="left" w:pos="720"/>
        <w:tab w:val="right" w:pos="7200"/>
        <w:tab w:val="left" w:pos="9360"/>
      </w:tabs>
      <w:ind w:left="720" w:hanging="720"/>
      <w:rPr>
        <w:b/>
        <w:sz w:val="24"/>
        <w:szCs w:val="24"/>
      </w:rPr>
    </w:pPr>
    <w:r>
      <w:rPr>
        <w:rFonts w:ascii="Arial Black" w:hAnsi="Arial Black"/>
        <w:noProof/>
        <w:position w:val="-12"/>
        <w:sz w:val="32"/>
        <w:szCs w:val="32"/>
      </w:rPr>
      <w:drawing>
        <wp:inline distT="0" distB="0" distL="0" distR="0" wp14:anchorId="1D7B8831" wp14:editId="27248CE7">
          <wp:extent cx="299720" cy="285115"/>
          <wp:effectExtent l="0" t="0" r="5080" b="635"/>
          <wp:docPr id="5" name="Picture 5"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9720" cy="285115"/>
                  </a:xfrm>
                  <a:prstGeom prst="rect">
                    <a:avLst/>
                  </a:prstGeom>
                  <a:noFill/>
                  <a:ln>
                    <a:noFill/>
                  </a:ln>
                </pic:spPr>
              </pic:pic>
            </a:graphicData>
          </a:graphic>
        </wp:inline>
      </w:drawing>
    </w:r>
    <w:r w:rsidRPr="00D35D5E">
      <w:rPr>
        <w:rFonts w:ascii="Arial Black" w:hAnsi="Arial Black"/>
        <w:position w:val="-12"/>
        <w:sz w:val="32"/>
        <w:szCs w:val="32"/>
      </w:rPr>
      <w:t xml:space="preserve"> </w:t>
    </w:r>
    <w:r w:rsidRPr="00D35D5E">
      <w:rPr>
        <w:rFonts w:ascii="Arial Black" w:hAnsi="Arial Black"/>
        <w:position w:val="-12"/>
        <w:sz w:val="32"/>
        <w:szCs w:val="32"/>
      </w:rPr>
      <w:tab/>
    </w:r>
    <w:r>
      <w:rPr>
        <w:b/>
        <w:sz w:val="28"/>
        <w:szCs w:val="28"/>
      </w:rPr>
      <w:t>Testing For Truth</w:t>
    </w:r>
    <w:r w:rsidRPr="00D35D5E">
      <w:rPr>
        <w:b/>
        <w:sz w:val="32"/>
        <w:szCs w:val="32"/>
      </w:rPr>
      <w:tab/>
    </w:r>
    <w:r w:rsidRPr="00337B3F">
      <w:rPr>
        <w:b/>
      </w:rPr>
      <w:t xml:space="preserve">Name </w:t>
    </w:r>
    <w:r w:rsidRPr="00337B3F">
      <w:rPr>
        <w:b/>
        <w:u w:val="single"/>
      </w:rPr>
      <w:tab/>
    </w:r>
    <w:r w:rsidRPr="00337B3F">
      <w:rPr>
        <w:b/>
      </w:rPr>
      <w:br/>
      <w:t>Student Activity</w:t>
    </w:r>
    <w:r w:rsidRPr="00337B3F">
      <w:rPr>
        <w:b/>
      </w:rPr>
      <w:tab/>
      <w:t xml:space="preserve">Class </w:t>
    </w:r>
    <w:r w:rsidRPr="00337B3F">
      <w:rPr>
        <w:b/>
        <w:u w:val="single"/>
      </w:rPr>
      <w:tab/>
    </w:r>
  </w:p>
  <w:p w14:paraId="53F2BADD" w14:textId="77777777" w:rsidR="00987FB5" w:rsidRPr="0041469E" w:rsidRDefault="00987FB5" w:rsidP="00E76FFA">
    <w:pPr>
      <w:rPr>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proofState w:spelling="clean" w:grammar="clean"/>
  <w:trackRevisions/>
  <w:defaultTabStop w:val="720"/>
  <w:drawingGridHorizontalSpacing w:val="100"/>
  <w:displayHorizontalDrawingGridEvery w:val="2"/>
  <w:noPunctuationKerning/>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6FFA"/>
    <w:rsid w:val="00017CA5"/>
    <w:rsid w:val="00065798"/>
    <w:rsid w:val="000A634A"/>
    <w:rsid w:val="00124D50"/>
    <w:rsid w:val="00125429"/>
    <w:rsid w:val="00157584"/>
    <w:rsid w:val="001C6619"/>
    <w:rsid w:val="001F7C32"/>
    <w:rsid w:val="0020203B"/>
    <w:rsid w:val="0021798C"/>
    <w:rsid w:val="00256719"/>
    <w:rsid w:val="002A7202"/>
    <w:rsid w:val="002B67B1"/>
    <w:rsid w:val="003054BF"/>
    <w:rsid w:val="0031680D"/>
    <w:rsid w:val="00342779"/>
    <w:rsid w:val="00373203"/>
    <w:rsid w:val="00373D0B"/>
    <w:rsid w:val="00380139"/>
    <w:rsid w:val="00380F57"/>
    <w:rsid w:val="00385C41"/>
    <w:rsid w:val="00391DB8"/>
    <w:rsid w:val="003C38F5"/>
    <w:rsid w:val="003D28F2"/>
    <w:rsid w:val="003F6611"/>
    <w:rsid w:val="00423F6A"/>
    <w:rsid w:val="0048127D"/>
    <w:rsid w:val="00482ADD"/>
    <w:rsid w:val="00483715"/>
    <w:rsid w:val="004A36C1"/>
    <w:rsid w:val="004B6450"/>
    <w:rsid w:val="004C419A"/>
    <w:rsid w:val="004F00EE"/>
    <w:rsid w:val="005068E0"/>
    <w:rsid w:val="00526EEF"/>
    <w:rsid w:val="00544318"/>
    <w:rsid w:val="00546338"/>
    <w:rsid w:val="0055081C"/>
    <w:rsid w:val="0055582C"/>
    <w:rsid w:val="0057659F"/>
    <w:rsid w:val="005B46F8"/>
    <w:rsid w:val="005B77DF"/>
    <w:rsid w:val="005C1644"/>
    <w:rsid w:val="005C27DB"/>
    <w:rsid w:val="005D124C"/>
    <w:rsid w:val="00614DD4"/>
    <w:rsid w:val="00625C87"/>
    <w:rsid w:val="00636B39"/>
    <w:rsid w:val="00676A7F"/>
    <w:rsid w:val="0068246D"/>
    <w:rsid w:val="00683C2A"/>
    <w:rsid w:val="006961DC"/>
    <w:rsid w:val="00702EA8"/>
    <w:rsid w:val="00720062"/>
    <w:rsid w:val="00722ECB"/>
    <w:rsid w:val="00727AD9"/>
    <w:rsid w:val="00732197"/>
    <w:rsid w:val="007821E6"/>
    <w:rsid w:val="007E201A"/>
    <w:rsid w:val="008B2AE6"/>
    <w:rsid w:val="00903C32"/>
    <w:rsid w:val="009324E8"/>
    <w:rsid w:val="00964303"/>
    <w:rsid w:val="009667DA"/>
    <w:rsid w:val="00974BBE"/>
    <w:rsid w:val="00987FB5"/>
    <w:rsid w:val="009A0D8B"/>
    <w:rsid w:val="009A2564"/>
    <w:rsid w:val="009F300A"/>
    <w:rsid w:val="00A101A7"/>
    <w:rsid w:val="00A57750"/>
    <w:rsid w:val="00A91EB9"/>
    <w:rsid w:val="00A94129"/>
    <w:rsid w:val="00AD0B96"/>
    <w:rsid w:val="00AD576A"/>
    <w:rsid w:val="00AE37F3"/>
    <w:rsid w:val="00B25339"/>
    <w:rsid w:val="00B434EF"/>
    <w:rsid w:val="00B70639"/>
    <w:rsid w:val="00BA420F"/>
    <w:rsid w:val="00BA436A"/>
    <w:rsid w:val="00BC6595"/>
    <w:rsid w:val="00BD3FE4"/>
    <w:rsid w:val="00BE0A75"/>
    <w:rsid w:val="00C62A5F"/>
    <w:rsid w:val="00C7686B"/>
    <w:rsid w:val="00C872C6"/>
    <w:rsid w:val="00D20CE3"/>
    <w:rsid w:val="00D53818"/>
    <w:rsid w:val="00DD77AB"/>
    <w:rsid w:val="00E07618"/>
    <w:rsid w:val="00E60F92"/>
    <w:rsid w:val="00E76FFA"/>
    <w:rsid w:val="00E94F5D"/>
    <w:rsid w:val="00EE7D80"/>
    <w:rsid w:val="00EF7920"/>
    <w:rsid w:val="00F069E0"/>
    <w:rsid w:val="00F13313"/>
    <w:rsid w:val="00F15996"/>
    <w:rsid w:val="00F33C37"/>
    <w:rsid w:val="00F544DE"/>
    <w:rsid w:val="00FB48D1"/>
    <w:rsid w:val="00FE433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14:docId w14:val="3198F1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cs="Arial"/>
    </w:rPr>
  </w:style>
  <w:style w:type="paragraph" w:styleId="Heading1">
    <w:name w:val="heading 1"/>
    <w:basedOn w:val="Normal"/>
    <w:next w:val="Normal"/>
    <w:qFormat/>
    <w:pPr>
      <w:keepNext/>
      <w:spacing w:after="120" w:line="280" w:lineRule="atLeast"/>
      <w:outlineLvl w:val="0"/>
    </w:pPr>
    <w:rPr>
      <w:b/>
      <w:bCs/>
      <w:sz w:val="22"/>
    </w:rPr>
  </w:style>
  <w:style w:type="paragraph" w:styleId="Heading2">
    <w:name w:val="heading 2"/>
    <w:basedOn w:val="Normal"/>
    <w:next w:val="Normal"/>
    <w:qFormat/>
    <w:pPr>
      <w:keepNext/>
      <w:outlineLvl w:val="1"/>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odyTextIndent3">
    <w:name w:val="Body Text Indent 3"/>
    <w:basedOn w:val="Normal"/>
    <w:semiHidden/>
    <w:pPr>
      <w:autoSpaceDE w:val="0"/>
      <w:autoSpaceDN w:val="0"/>
      <w:adjustRightInd w:val="0"/>
      <w:spacing w:line="240" w:lineRule="atLeast"/>
      <w:ind w:left="1224"/>
    </w:pPr>
    <w:rPr>
      <w:rFonts w:ascii="Times New Roman" w:hAnsi="Times New Roman" w:cs="Times New Roman"/>
    </w:rPr>
  </w:style>
  <w:style w:type="paragraph" w:styleId="BalloonText">
    <w:name w:val="Balloon Text"/>
    <w:basedOn w:val="Normal"/>
    <w:semiHidden/>
    <w:rPr>
      <w:rFonts w:ascii="Tahoma" w:hAnsi="Tahoma" w:cs="Tahoma"/>
      <w:sz w:val="16"/>
      <w:szCs w:val="16"/>
    </w:rPr>
  </w:style>
  <w:style w:type="character" w:customStyle="1" w:styleId="HeaderChar">
    <w:name w:val="Header Char"/>
    <w:link w:val="Header"/>
    <w:rsid w:val="009324E8"/>
    <w:rPr>
      <w:rFonts w:ascii="Arial" w:hAnsi="Arial" w:cs="Arial"/>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customStyle="1" w:styleId="LessonPlanBullList">
    <w:name w:val="Lesson Plan BullList"/>
    <w:basedOn w:val="Normal"/>
    <w:pPr>
      <w:numPr>
        <w:numId w:val="1"/>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cs="Arial"/>
    </w:rPr>
  </w:style>
  <w:style w:type="paragraph" w:styleId="Heading1">
    <w:name w:val="heading 1"/>
    <w:basedOn w:val="Normal"/>
    <w:next w:val="Normal"/>
    <w:qFormat/>
    <w:pPr>
      <w:keepNext/>
      <w:spacing w:after="120" w:line="280" w:lineRule="atLeast"/>
      <w:outlineLvl w:val="0"/>
    </w:pPr>
    <w:rPr>
      <w:b/>
      <w:bCs/>
      <w:sz w:val="22"/>
    </w:rPr>
  </w:style>
  <w:style w:type="paragraph" w:styleId="Heading2">
    <w:name w:val="heading 2"/>
    <w:basedOn w:val="Normal"/>
    <w:next w:val="Normal"/>
    <w:qFormat/>
    <w:pPr>
      <w:keepNext/>
      <w:outlineLvl w:val="1"/>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odyTextIndent3">
    <w:name w:val="Body Text Indent 3"/>
    <w:basedOn w:val="Normal"/>
    <w:semiHidden/>
    <w:pPr>
      <w:autoSpaceDE w:val="0"/>
      <w:autoSpaceDN w:val="0"/>
      <w:adjustRightInd w:val="0"/>
      <w:spacing w:line="240" w:lineRule="atLeast"/>
      <w:ind w:left="1224"/>
    </w:pPr>
    <w:rPr>
      <w:rFonts w:ascii="Times New Roman" w:hAnsi="Times New Roman" w:cs="Times New Roman"/>
    </w:rPr>
  </w:style>
  <w:style w:type="paragraph" w:styleId="BalloonText">
    <w:name w:val="Balloon Text"/>
    <w:basedOn w:val="Normal"/>
    <w:semiHidden/>
    <w:rPr>
      <w:rFonts w:ascii="Tahoma" w:hAnsi="Tahoma" w:cs="Tahoma"/>
      <w:sz w:val="16"/>
      <w:szCs w:val="16"/>
    </w:rPr>
  </w:style>
  <w:style w:type="character" w:customStyle="1" w:styleId="HeaderChar">
    <w:name w:val="Header Char"/>
    <w:link w:val="Header"/>
    <w:rsid w:val="009324E8"/>
    <w:rPr>
      <w:rFonts w:ascii="Arial" w:hAnsi="Arial" w:cs="Arial"/>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customStyle="1" w:styleId="LessonPlanBullList">
    <w:name w:val="Lesson Plan BullList"/>
    <w:basedOn w:val="Normal"/>
    <w:pPr>
      <w:numPr>
        <w:numId w:val="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0695496">
      <w:bodyDiv w:val="1"/>
      <w:marLeft w:val="0"/>
      <w:marRight w:val="0"/>
      <w:marTop w:val="0"/>
      <w:marBottom w:val="0"/>
      <w:divBdr>
        <w:top w:val="none" w:sz="0" w:space="0" w:color="auto"/>
        <w:left w:val="none" w:sz="0" w:space="0" w:color="auto"/>
        <w:bottom w:val="none" w:sz="0" w:space="0" w:color="auto"/>
        <w:right w:val="none" w:sz="0" w:space="0" w:color="auto"/>
      </w:divBdr>
    </w:div>
    <w:div w:id="1892961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e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3.bin"/><Relationship Id="rId7" Type="http://schemas.microsoft.com/office/2007/relationships/stylesWithEffects" Target="stylesWithEffects.xml"/><Relationship Id="rId12" Type="http://schemas.openxmlformats.org/officeDocument/2006/relationships/image" Target="media/image1.png"/><Relationship Id="rId17" Type="http://schemas.openxmlformats.org/officeDocument/2006/relationships/oleObject" Target="embeddings/oleObject1.bin"/><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7.e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footer" Target="footer1.xml"/><Relationship Id="rId10" Type="http://schemas.openxmlformats.org/officeDocument/2006/relationships/footnotes" Target="footnote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header" Target="header1.xml"/><Relationship Id="rId27"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End_x0020_User>
    <Notes0 xmlns="0ee5bb79-0c6e-44d5-8e05-fb721b580818" xsi:nil="true"/>
    <Status xmlns="0ee5bb79-0c6e-44d5-8e05-fb721b580818">10. Complete</Status>
    <PD_x0020_Workshop_x0028_s_x0029_ xmlns="527e1d2b-9291-4868-8d9d-4e0f37ae8b98"/>
    <Activity_x0020_Title xmlns="527e1d2b-9291-4868-8d9d-4e0f37ae8b98">330</Activity_x0020_Title>
    <No_x002e__x0020_of_x0020_pages xmlns="0ee5bb79-0c6e-44d5-8e05-fb721b580818">1</No_x002e__x0020_of_x0020_pages>
    <Component xmlns="0ee5bb79-0c6e-44d5-8e05-fb721b580818">Student Activity</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D8D03F0C843DD24D86F715A070528696" ma:contentTypeVersion="45" ma:contentTypeDescription="Create a new document." ma:contentTypeScope="" ma:versionID="4543d0ab3f233c35dfe316c15b08ad53">
  <xsd:schema xmlns:xsd="http://www.w3.org/2001/XMLSchema" xmlns:xs="http://www.w3.org/2001/XMLSchema" xmlns:p="http://schemas.microsoft.com/office/2006/metadata/properties" xmlns:ns2="527e1d2b-9291-4868-8d9d-4e0f37ae8b98" xmlns:ns3="0ee5bb79-0c6e-44d5-8e05-fb721b580818" targetNamespace="http://schemas.microsoft.com/office/2006/metadata/properties" ma:root="true" ma:fieldsID="544b2120515858aa52c6c3ecd8a03aba" ns2:_="" ns3:_="">
    <xsd:import namespace="527e1d2b-9291-4868-8d9d-4e0f37ae8b98"/>
    <xsd:import namespace="0ee5bb79-0c6e-44d5-8e05-fb721b580818"/>
    <xsd:element name="properties">
      <xsd:complexType>
        <xsd:sequence>
          <xsd:element name="documentManagement">
            <xsd:complexType>
              <xsd:all>
                <xsd:element ref="ns2:Activity_x0020_Title"/>
                <xsd:element ref="ns3:Component"/>
                <xsd:element ref="ns3:Status"/>
                <xsd:element ref="ns3:No_x002e__x0020_of_x0020_pages" minOccurs="0"/>
                <xsd:element ref="ns3:End_x0020_User" minOccurs="0"/>
                <xsd:element ref="ns3:Notes0" minOccurs="0"/>
                <xsd:element ref="ns2:PD_x0020_Workshop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27e1d2b-9291-4868-8d9d-4e0f37ae8b98" elementFormDefault="qualified">
    <xsd:import namespace="http://schemas.microsoft.com/office/2006/documentManagement/types"/>
    <xsd:import namespace="http://schemas.microsoft.com/office/infopath/2007/PartnerControls"/>
    <xsd:element name="Activity_x0020_Title" ma:index="1" ma:displayName="Activity Title" ma:list="{7436f9a5-a6c3-4165-96fb-c2249cde17c2}" ma:internalName="Activity_x0020_Title" ma:readOnly="false" ma:showField="Title">
      <xsd:simpleType>
        <xsd:restriction base="dms:Lookup"/>
      </xsd:simpleType>
    </xsd:element>
    <xsd:element name="PD_x0020_Workshop_x0028_s_x0029_" ma:index="14" nillable="true" ma:displayName="PD Workshop(s):" ma:list="{28300952-ba37-48e8-8828-aa05078138b6}"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Component" ma:index="2" ma:displayName="Component" ma:format="Dropdown" ma:internalName="Component">
      <xsd:simpleType>
        <xsd:restriction base="dms:Choice">
          <xsd:enumeration value="Student Activity"/>
          <xsd:enumeration value="Teacher Notes"/>
          <xsd:enumeration value="Instructor Notes"/>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LongProperties xmlns="http://schemas.microsoft.com/office/2006/metadata/longProperties"/>
</file>

<file path=customXml/itemProps1.xml><?xml version="1.0" encoding="utf-8"?>
<ds:datastoreItem xmlns:ds="http://schemas.openxmlformats.org/officeDocument/2006/customXml" ds:itemID="{117A8147-9AD2-4362-B225-E2D397A513EC}">
  <ds:schemaRefs>
    <ds:schemaRef ds:uri="http://schemas.microsoft.com/office/2006/metadata/properties"/>
    <ds:schemaRef ds:uri="http://schemas.microsoft.com/office/infopath/2007/PartnerControls"/>
    <ds:schemaRef ds:uri="0ee5bb79-0c6e-44d5-8e05-fb721b580818"/>
    <ds:schemaRef ds:uri="527e1d2b-9291-4868-8d9d-4e0f37ae8b98"/>
  </ds:schemaRefs>
</ds:datastoreItem>
</file>

<file path=customXml/itemProps2.xml><?xml version="1.0" encoding="utf-8"?>
<ds:datastoreItem xmlns:ds="http://schemas.openxmlformats.org/officeDocument/2006/customXml" ds:itemID="{F56A6191-4588-4EDE-BD2D-CC68B4D6ACC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27e1d2b-9291-4868-8d9d-4e0f37ae8b98"/>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5FCAFA8-3946-4295-B532-1C9F3877F684}">
  <ds:schemaRefs>
    <ds:schemaRef ds:uri="http://schemas.microsoft.com/sharepoint/v3/contenttype/forms"/>
  </ds:schemaRefs>
</ds:datastoreItem>
</file>

<file path=customXml/itemProps4.xml><?xml version="1.0" encoding="utf-8"?>
<ds:datastoreItem xmlns:ds="http://schemas.openxmlformats.org/officeDocument/2006/customXml" ds:itemID="{043EDDDD-FFC6-486C-A8D1-B57DD34FE75F}">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608</Words>
  <Characters>3472</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Activity overview:</vt:lpstr>
    </vt:vector>
  </TitlesOfParts>
  <Company>Texas Instruments</Company>
  <LinksUpToDate>false</LinksUpToDate>
  <CharactersWithSpaces>4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ing for Truth</dc:title>
  <dc:creator>Texas Instruments</dc:creator>
  <cp:lastModifiedBy>Cara Kugler</cp:lastModifiedBy>
  <cp:revision>2</cp:revision>
  <cp:lastPrinted>2009-12-28T21:07:00Z</cp:lastPrinted>
  <dcterms:created xsi:type="dcterms:W3CDTF">2015-02-19T17:17:00Z</dcterms:created>
  <dcterms:modified xsi:type="dcterms:W3CDTF">2015-02-19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D8D03F0C843DD24D86F715A070528696</vt:lpwstr>
  </property>
</Properties>
</file>